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3731" w:rsidRPr="00AF5D39" w:rsidRDefault="00853731" w:rsidP="00AF5D39">
      <w:pPr>
        <w:spacing w:after="0" w:line="240" w:lineRule="auto"/>
        <w:jc w:val="center"/>
        <w:rPr>
          <w:rFonts w:asciiTheme="majorHAnsi" w:hAnsiTheme="majorHAnsi" w:cs="Times New Roman"/>
          <w:b/>
          <w:color w:val="0000FF"/>
          <w:sz w:val="24"/>
          <w:szCs w:val="24"/>
        </w:rPr>
      </w:pPr>
      <w:r w:rsidRPr="00AF5D39">
        <w:rPr>
          <w:rFonts w:asciiTheme="majorHAnsi" w:hAnsiTheme="majorHAnsi" w:cs="Times New Roman"/>
          <w:b/>
          <w:color w:val="0000FF"/>
          <w:sz w:val="24"/>
          <w:szCs w:val="24"/>
        </w:rPr>
        <w:t>ĐỀ SỐ 75: ĐỀ THI THỬ TUYỂN SINH LỚP 10 TPHCM</w:t>
      </w:r>
    </w:p>
    <w:p w:rsidR="00853731" w:rsidRPr="00AF5D39" w:rsidRDefault="00853731" w:rsidP="00AF5D39">
      <w:pPr>
        <w:spacing w:after="0" w:line="240" w:lineRule="auto"/>
        <w:jc w:val="center"/>
        <w:rPr>
          <w:rFonts w:asciiTheme="majorHAnsi" w:hAnsiTheme="majorHAnsi" w:cs="Times New Roman"/>
          <w:b/>
          <w:color w:val="FF0000"/>
          <w:sz w:val="24"/>
          <w:szCs w:val="24"/>
        </w:rPr>
      </w:pPr>
      <w:r w:rsidRPr="00AF5D39">
        <w:rPr>
          <w:rFonts w:asciiTheme="majorHAnsi" w:hAnsiTheme="majorHAnsi" w:cs="Times New Roman"/>
          <w:b/>
          <w:color w:val="FF0000"/>
          <w:sz w:val="24"/>
          <w:szCs w:val="24"/>
        </w:rPr>
        <w:t>TRƯỜNG THCS CHÁNH HƯNG, QUẬN 8, NĂM 2017-2018</w:t>
      </w:r>
    </w:p>
    <w:p w:rsidR="00853731" w:rsidRPr="00AF5D39" w:rsidRDefault="00853731" w:rsidP="00AF5D39">
      <w:pPr>
        <w:spacing w:after="0" w:line="240" w:lineRule="auto"/>
        <w:jc w:val="both"/>
        <w:rPr>
          <w:rFonts w:asciiTheme="majorHAnsi" w:hAnsiTheme="majorHAnsi"/>
          <w:sz w:val="24"/>
          <w:szCs w:val="24"/>
        </w:rPr>
      </w:pPr>
      <w:r w:rsidRPr="00AF5D39">
        <w:rPr>
          <w:rFonts w:asciiTheme="majorHAnsi" w:hAnsiTheme="majorHAnsi" w:cs="Times New Roman"/>
          <w:b/>
          <w:color w:val="0000FF"/>
          <w:sz w:val="24"/>
          <w:szCs w:val="24"/>
        </w:rPr>
        <w:t xml:space="preserve">Câu 1: </w:t>
      </w:r>
      <w:r w:rsidRPr="00AF5D39">
        <w:rPr>
          <w:rFonts w:asciiTheme="majorHAnsi" w:hAnsiTheme="majorHAnsi"/>
          <w:sz w:val="24"/>
          <w:szCs w:val="24"/>
        </w:rPr>
        <w:t xml:space="preserve">(2 điểm) </w:t>
      </w:r>
    </w:p>
    <w:p w:rsidR="00C15A8D" w:rsidRPr="00AF5D39" w:rsidRDefault="00853731" w:rsidP="00AF5D39">
      <w:pPr>
        <w:pStyle w:val="oancuaDanhsach"/>
        <w:numPr>
          <w:ilvl w:val="0"/>
          <w:numId w:val="11"/>
        </w:numPr>
        <w:spacing w:after="0" w:line="240" w:lineRule="auto"/>
        <w:jc w:val="both"/>
        <w:rPr>
          <w:rFonts w:asciiTheme="majorHAnsi" w:hAnsiTheme="majorHAnsi"/>
          <w:sz w:val="24"/>
          <w:szCs w:val="24"/>
        </w:rPr>
      </w:pPr>
      <w:r w:rsidRPr="00AF5D39">
        <w:rPr>
          <w:rFonts w:asciiTheme="majorHAnsi" w:hAnsiTheme="majorHAnsi"/>
          <w:sz w:val="24"/>
          <w:szCs w:val="24"/>
        </w:rPr>
        <w:t>Giải phương trình:</w:t>
      </w:r>
      <w:r w:rsidR="00C15A8D" w:rsidRPr="00AF5D39">
        <w:rPr>
          <w:rFonts w:asciiTheme="majorHAnsi" w:hAnsiTheme="majorHAnsi"/>
          <w:sz w:val="24"/>
          <w:szCs w:val="24"/>
        </w:rPr>
        <w:t xml:space="preserve"> </w:t>
      </w:r>
      <w:r w:rsidR="00AF5D39" w:rsidRPr="00AF5D39">
        <w:rPr>
          <w:rFonts w:asciiTheme="majorHAnsi" w:hAnsiTheme="majorHAnsi"/>
          <w:position w:val="-24"/>
          <w:sz w:val="24"/>
          <w:szCs w:val="24"/>
        </w:rPr>
        <w:object w:dxaOrig="2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3pt" o:ole="">
            <v:imagedata r:id="rId8" o:title=""/>
          </v:shape>
          <o:OLEObject Type="Embed" ProgID="Equation.3" ShapeID="_x0000_i1025" DrawAspect="Content" ObjectID="_1591862431" r:id="rId9"/>
        </w:object>
      </w:r>
      <w:r w:rsidR="00AF5D39" w:rsidRPr="00AF5D39">
        <w:rPr>
          <w:rFonts w:asciiTheme="majorHAnsi" w:hAnsiTheme="majorHAnsi"/>
          <w:sz w:val="24"/>
          <w:szCs w:val="24"/>
        </w:rPr>
        <w:t xml:space="preserve"> </w:t>
      </w:r>
    </w:p>
    <w:p w:rsidR="00AF5D39" w:rsidRPr="00AF5D39" w:rsidRDefault="00AF5D39" w:rsidP="00AF5D39">
      <w:pPr>
        <w:pStyle w:val="oancuaDanhsach"/>
        <w:numPr>
          <w:ilvl w:val="0"/>
          <w:numId w:val="11"/>
        </w:numPr>
        <w:spacing w:after="0" w:line="240" w:lineRule="auto"/>
        <w:jc w:val="both"/>
        <w:rPr>
          <w:rFonts w:asciiTheme="majorHAnsi" w:hAnsiTheme="majorHAnsi"/>
          <w:sz w:val="24"/>
          <w:szCs w:val="24"/>
        </w:rPr>
      </w:pPr>
      <w:r w:rsidRPr="00AF5D39">
        <w:rPr>
          <w:rFonts w:asciiTheme="majorHAnsi" w:hAnsiTheme="majorHAnsi" w:cs="Times New Roman"/>
          <w:sz w:val="24"/>
          <w:szCs w:val="24"/>
        </w:rPr>
        <w:t>Một nhân viên tại siêu thị xếp 103 chai nước tương vào các thùng để giao hàng, mỗi thùng có sức chứa 12 chai. Hỏi người đó cần ít nhất bao nhiêu cái thùng để chứa hết số chai nước tương? Khi đó, thùng nhẹ nhất chứa bao nhiêu chai nước tương?</w:t>
      </w:r>
    </w:p>
    <w:p w:rsidR="00AF5D39" w:rsidRPr="00AF5D39" w:rsidRDefault="00AF5D39" w:rsidP="00AF5D39">
      <w:pPr>
        <w:spacing w:after="0" w:line="240" w:lineRule="auto"/>
        <w:jc w:val="both"/>
        <w:rPr>
          <w:rFonts w:asciiTheme="majorHAnsi" w:hAnsiTheme="majorHAnsi"/>
          <w:sz w:val="24"/>
          <w:szCs w:val="24"/>
        </w:rPr>
      </w:pPr>
      <w:r w:rsidRPr="00AF5D39">
        <w:rPr>
          <w:rFonts w:asciiTheme="majorHAnsi" w:hAnsiTheme="majorHAnsi" w:cs="Times New Roman"/>
          <w:b/>
          <w:color w:val="0000FF"/>
          <w:sz w:val="24"/>
          <w:szCs w:val="24"/>
        </w:rPr>
        <w:t xml:space="preserve">Câu 2: </w:t>
      </w:r>
      <w:r w:rsidRPr="00AF5D39">
        <w:rPr>
          <w:rFonts w:asciiTheme="majorHAnsi" w:hAnsiTheme="majorHAnsi"/>
          <w:sz w:val="24"/>
          <w:szCs w:val="24"/>
        </w:rPr>
        <w:t xml:space="preserve">(1,5 điểm) Cho </w:t>
      </w:r>
      <w:r w:rsidRPr="00AF5D39">
        <w:rPr>
          <w:rFonts w:asciiTheme="majorHAnsi" w:hAnsiTheme="majorHAnsi"/>
          <w:position w:val="-24"/>
          <w:sz w:val="24"/>
          <w:szCs w:val="24"/>
        </w:rPr>
        <w:object w:dxaOrig="1320" w:dyaOrig="660">
          <v:shape id="_x0000_i1026" type="#_x0000_t75" style="width:66pt;height:33pt" o:ole="">
            <v:imagedata r:id="rId10" o:title=""/>
          </v:shape>
          <o:OLEObject Type="Embed" ProgID="Equation.3" ShapeID="_x0000_i1026" DrawAspect="Content" ObjectID="_1591862432" r:id="rId11"/>
        </w:object>
      </w:r>
      <w:r w:rsidRPr="00AF5D39">
        <w:rPr>
          <w:rFonts w:asciiTheme="majorHAnsi" w:hAnsiTheme="majorHAnsi"/>
          <w:sz w:val="24"/>
          <w:szCs w:val="24"/>
        </w:rPr>
        <w:t xml:space="preserve"> và </w:t>
      </w:r>
      <w:r w:rsidRPr="00AF5D39">
        <w:rPr>
          <w:rFonts w:asciiTheme="majorHAnsi" w:hAnsiTheme="majorHAnsi"/>
          <w:position w:val="-10"/>
          <w:sz w:val="24"/>
          <w:szCs w:val="24"/>
        </w:rPr>
        <w:object w:dxaOrig="1480" w:dyaOrig="340">
          <v:shape id="_x0000_i1027" type="#_x0000_t75" style="width:74.25pt;height:17.25pt" o:ole="">
            <v:imagedata r:id="rId12" o:title=""/>
          </v:shape>
          <o:OLEObject Type="Embed" ProgID="Equation.3" ShapeID="_x0000_i1027" DrawAspect="Content" ObjectID="_1591862433" r:id="rId13"/>
        </w:object>
      </w:r>
      <w:r w:rsidRPr="00AF5D39">
        <w:rPr>
          <w:rFonts w:asciiTheme="majorHAnsi" w:hAnsiTheme="majorHAnsi"/>
          <w:sz w:val="24"/>
          <w:szCs w:val="24"/>
        </w:rPr>
        <w:t xml:space="preserve"> </w:t>
      </w:r>
    </w:p>
    <w:p w:rsidR="00AF5D39" w:rsidRPr="00AF5D39" w:rsidRDefault="00AF5D39" w:rsidP="00AF5D39">
      <w:pPr>
        <w:pStyle w:val="oancuaDanhsach"/>
        <w:numPr>
          <w:ilvl w:val="0"/>
          <w:numId w:val="12"/>
        </w:numPr>
        <w:spacing w:after="0" w:line="240" w:lineRule="auto"/>
        <w:jc w:val="both"/>
        <w:rPr>
          <w:rFonts w:asciiTheme="majorHAnsi" w:hAnsiTheme="majorHAnsi"/>
          <w:sz w:val="24"/>
          <w:szCs w:val="24"/>
        </w:rPr>
      </w:pPr>
      <w:r w:rsidRPr="00AF5D39">
        <w:rPr>
          <w:rFonts w:asciiTheme="majorHAnsi" w:hAnsiTheme="majorHAnsi" w:cs="Times New Roman"/>
          <w:sz w:val="24"/>
          <w:szCs w:val="24"/>
        </w:rPr>
        <w:t>Vẽ đồ thị (P)</w:t>
      </w:r>
    </w:p>
    <w:p w:rsidR="00AF5D39" w:rsidRPr="00AF5D39" w:rsidRDefault="00AF5D39" w:rsidP="00AF5D39">
      <w:pPr>
        <w:pStyle w:val="oancuaDanhsach"/>
        <w:numPr>
          <w:ilvl w:val="0"/>
          <w:numId w:val="12"/>
        </w:numPr>
        <w:spacing w:after="0" w:line="240" w:lineRule="auto"/>
        <w:jc w:val="both"/>
        <w:rPr>
          <w:rFonts w:asciiTheme="majorHAnsi" w:hAnsiTheme="majorHAnsi"/>
          <w:sz w:val="24"/>
          <w:szCs w:val="24"/>
        </w:rPr>
      </w:pPr>
      <w:r w:rsidRPr="00AF5D39">
        <w:rPr>
          <w:rFonts w:asciiTheme="majorHAnsi" w:hAnsiTheme="majorHAnsi" w:cs="Times New Roman"/>
          <w:sz w:val="24"/>
          <w:szCs w:val="24"/>
        </w:rPr>
        <w:t>Tìm m để (d) và (P) cắt nhau tại điểm có hoành độ bằng 4 (vớ</w:t>
      </w:r>
      <w:r>
        <w:rPr>
          <w:rFonts w:asciiTheme="majorHAnsi" w:hAnsiTheme="majorHAnsi" w:cs="Times New Roman"/>
          <w:sz w:val="24"/>
          <w:szCs w:val="24"/>
        </w:rPr>
        <w:t xml:space="preserve">i </w:t>
      </w:r>
      <w:r w:rsidRPr="00AF5D39">
        <w:rPr>
          <w:rFonts w:asciiTheme="majorHAnsi" w:hAnsiTheme="majorHAnsi" w:cs="Times New Roman"/>
          <w:position w:val="-6"/>
          <w:sz w:val="24"/>
          <w:szCs w:val="24"/>
        </w:rPr>
        <w:object w:dxaOrig="620" w:dyaOrig="279">
          <v:shape id="_x0000_i1028" type="#_x0000_t75" style="width:31.5pt;height:13.5pt" o:ole="">
            <v:imagedata r:id="rId14" o:title=""/>
          </v:shape>
          <o:OLEObject Type="Embed" ProgID="Equation.3" ShapeID="_x0000_i1028" DrawAspect="Content" ObjectID="_1591862434" r:id="rId15"/>
        </w:object>
      </w:r>
      <w:r>
        <w:rPr>
          <w:rFonts w:asciiTheme="majorHAnsi" w:hAnsiTheme="majorHAnsi" w:cs="Times New Roman"/>
          <w:sz w:val="24"/>
          <w:szCs w:val="24"/>
        </w:rPr>
        <w:t xml:space="preserve">) </w:t>
      </w:r>
    </w:p>
    <w:p w:rsidR="00AF5D39" w:rsidRPr="00AF5D39" w:rsidRDefault="00AF5D39" w:rsidP="00AF5D39">
      <w:pPr>
        <w:spacing w:after="0" w:line="240" w:lineRule="auto"/>
        <w:jc w:val="both"/>
        <w:rPr>
          <w:rFonts w:asciiTheme="majorHAnsi" w:hAnsiTheme="majorHAnsi"/>
          <w:sz w:val="24"/>
          <w:szCs w:val="24"/>
        </w:rPr>
      </w:pPr>
      <w:r w:rsidRPr="00AF5D39">
        <w:rPr>
          <w:rFonts w:asciiTheme="majorHAnsi" w:hAnsiTheme="majorHAnsi" w:cs="Times New Roman"/>
          <w:b/>
          <w:color w:val="0000FF"/>
          <w:sz w:val="24"/>
          <w:szCs w:val="24"/>
        </w:rPr>
        <w:t xml:space="preserve">Câu 3: </w:t>
      </w:r>
      <w:r w:rsidRPr="00AF5D39">
        <w:rPr>
          <w:rFonts w:asciiTheme="majorHAnsi" w:hAnsiTheme="majorHAnsi"/>
          <w:sz w:val="24"/>
          <w:szCs w:val="24"/>
        </w:rPr>
        <w:t>(1,5 điểm)</w:t>
      </w:r>
    </w:p>
    <w:p w:rsidR="00AF5D39" w:rsidRPr="00AF5D39" w:rsidRDefault="00AF5D39" w:rsidP="00AF5D39">
      <w:pPr>
        <w:pStyle w:val="oancuaDanhsach"/>
        <w:numPr>
          <w:ilvl w:val="0"/>
          <w:numId w:val="13"/>
        </w:numPr>
        <w:spacing w:after="0" w:line="240" w:lineRule="auto"/>
        <w:jc w:val="both"/>
        <w:rPr>
          <w:rFonts w:asciiTheme="majorHAnsi" w:hAnsiTheme="majorHAnsi"/>
          <w:sz w:val="24"/>
          <w:szCs w:val="24"/>
        </w:rPr>
      </w:pPr>
      <w:r w:rsidRPr="00AF5D39">
        <w:rPr>
          <w:rFonts w:asciiTheme="majorHAnsi" w:hAnsiTheme="majorHAnsi" w:cs="Times New Roman"/>
          <w:sz w:val="24"/>
          <w:szCs w:val="24"/>
        </w:rPr>
        <w:t xml:space="preserve">Rút gọn: </w:t>
      </w:r>
      <w:r w:rsidRPr="00AF5D39">
        <w:rPr>
          <w:rFonts w:asciiTheme="majorHAnsi" w:hAnsiTheme="majorHAnsi" w:cs="Times New Roman"/>
          <w:position w:val="-38"/>
          <w:sz w:val="24"/>
          <w:szCs w:val="24"/>
        </w:rPr>
        <w:object w:dxaOrig="5860" w:dyaOrig="880">
          <v:shape id="_x0000_i1029" type="#_x0000_t75" style="width:292.5pt;height:44.25pt" o:ole="">
            <v:imagedata r:id="rId16" o:title=""/>
          </v:shape>
          <o:OLEObject Type="Embed" ProgID="Equation.3" ShapeID="_x0000_i1029" DrawAspect="Content" ObjectID="_1591862435" r:id="rId17"/>
        </w:object>
      </w:r>
      <w:r w:rsidRPr="00AF5D39">
        <w:rPr>
          <w:rFonts w:asciiTheme="majorHAnsi" w:hAnsiTheme="majorHAnsi" w:cs="Times New Roman"/>
          <w:sz w:val="24"/>
          <w:szCs w:val="24"/>
        </w:rPr>
        <w:t xml:space="preserve"> </w:t>
      </w:r>
    </w:p>
    <w:p w:rsidR="00AF5D39" w:rsidRPr="00AF5D39" w:rsidRDefault="00AF5D39" w:rsidP="00AF5D39">
      <w:pPr>
        <w:numPr>
          <w:ilvl w:val="0"/>
          <w:numId w:val="13"/>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 xml:space="preserve">Quốc kỳ của Nhật Bản là một hình chữ nhật với tỉ lệ 2:3 có nền là màu trắng. Ở trung tâm của hình chữ nhật là 1 hình tròn màu đỏ có đường kính bằng </w:t>
      </w:r>
      <w:r w:rsidRPr="00AF5D39">
        <w:rPr>
          <w:rFonts w:asciiTheme="majorHAnsi" w:hAnsiTheme="majorHAnsi" w:cs="Times New Roman"/>
          <w:position w:val="-24"/>
          <w:sz w:val="24"/>
          <w:szCs w:val="24"/>
        </w:rPr>
        <w:object w:dxaOrig="225" w:dyaOrig="615">
          <v:shape id="_x0000_i1030" type="#_x0000_t75" style="width:11.25pt;height:30.75pt" o:ole="">
            <v:imagedata r:id="rId18" o:title=""/>
          </v:shape>
          <o:OLEObject Type="Embed" ProgID="Equation.DSMT4" ShapeID="_x0000_i1030" DrawAspect="Content" ObjectID="_1591862436" r:id="rId19"/>
        </w:object>
      </w:r>
      <w:r w:rsidRPr="00AF5D39">
        <w:rPr>
          <w:rFonts w:asciiTheme="majorHAnsi" w:hAnsiTheme="majorHAnsi" w:cs="Times New Roman"/>
          <w:sz w:val="24"/>
          <w:szCs w:val="24"/>
        </w:rPr>
        <w:t xml:space="preserve"> chiều rộng của lá cờ. </w:t>
      </w:r>
    </w:p>
    <w:p w:rsidR="00AF5D39" w:rsidRPr="00AF5D39" w:rsidRDefault="00AF5D39" w:rsidP="00AF5D39">
      <w:pPr>
        <w:spacing w:after="0" w:line="240" w:lineRule="auto"/>
        <w:ind w:left="720"/>
        <w:jc w:val="both"/>
        <w:rPr>
          <w:rFonts w:asciiTheme="majorHAnsi" w:hAnsiTheme="majorHAnsi" w:cs="Times New Roman"/>
          <w:sz w:val="24"/>
          <w:szCs w:val="24"/>
        </w:rPr>
      </w:pPr>
      <w:r w:rsidRPr="00AF5D39">
        <w:rPr>
          <w:rFonts w:asciiTheme="majorHAnsi" w:hAnsiTheme="majorHAnsi" w:cs="Times New Roman"/>
          <w:sz w:val="24"/>
          <w:szCs w:val="24"/>
        </w:rPr>
        <w:t>Để chào mừng quốc khánh Nhật Bản ngày 11/02/2018, công viên Rin Rin Park dự định trồng hoa hồng trắng và hoa hồng đỏ trên mảnh đất hình chữ nhật có chu vi 100m để mô phỏng lá cờ Nhật Bản cho đúng tỉ lệ.</w:t>
      </w:r>
      <w:r>
        <w:rPr>
          <w:rFonts w:asciiTheme="majorHAnsi" w:hAnsiTheme="majorHAnsi" w:cs="Times New Roman"/>
          <w:sz w:val="24"/>
          <w:szCs w:val="24"/>
        </w:rPr>
        <w:t xml:space="preserve"> </w:t>
      </w:r>
      <w:r w:rsidRPr="00AF5D39">
        <w:rPr>
          <w:rFonts w:asciiTheme="majorHAnsi" w:hAnsiTheme="majorHAnsi" w:cs="Times New Roman"/>
          <w:sz w:val="24"/>
          <w:szCs w:val="24"/>
        </w:rPr>
        <w:t>Em hãy tính diện tích phần đất trồng hoa hồng mỗi loạ</w:t>
      </w:r>
      <w:r>
        <w:rPr>
          <w:rFonts w:asciiTheme="majorHAnsi" w:hAnsiTheme="majorHAnsi" w:cs="Times New Roman"/>
          <w:sz w:val="24"/>
          <w:szCs w:val="24"/>
        </w:rPr>
        <w:t xml:space="preserve">i </w:t>
      </w:r>
    </w:p>
    <w:p w:rsidR="00AF5D39" w:rsidRPr="00AF5D39" w:rsidRDefault="00AF5D39" w:rsidP="00AF5D39">
      <w:pPr>
        <w:pStyle w:val="oancuaDanhsach"/>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 xml:space="preserve">(Làm tròn đến hàng phần trăm với </w:t>
      </w:r>
      <w:r w:rsidRPr="00AF5D39">
        <w:rPr>
          <w:rFonts w:asciiTheme="majorHAnsi" w:hAnsiTheme="majorHAnsi" w:cs="Times New Roman"/>
          <w:position w:val="-10"/>
          <w:sz w:val="24"/>
          <w:szCs w:val="24"/>
        </w:rPr>
        <w:object w:dxaOrig="885" w:dyaOrig="315">
          <v:shape id="_x0000_i1031" type="#_x0000_t75" style="width:44.25pt;height:15.75pt" o:ole="">
            <v:imagedata r:id="rId20" o:title=""/>
          </v:shape>
          <o:OLEObject Type="Embed" ProgID="Equation.DSMT4" ShapeID="_x0000_i1031" DrawAspect="Content" ObjectID="_1591862437" r:id="rId21"/>
        </w:object>
      </w:r>
      <w:r w:rsidRPr="00AF5D39">
        <w:rPr>
          <w:rFonts w:asciiTheme="majorHAnsi" w:hAnsiTheme="majorHAnsi" w:cs="Times New Roman"/>
          <w:sz w:val="24"/>
          <w:szCs w:val="24"/>
        </w:rPr>
        <w:t>)</w:t>
      </w:r>
    </w:p>
    <w:p w:rsidR="00AF5D39" w:rsidRPr="00AF5D39" w:rsidRDefault="00AF5D39" w:rsidP="00AF5D39">
      <w:pPr>
        <w:spacing w:after="0" w:line="240" w:lineRule="auto"/>
        <w:jc w:val="both"/>
        <w:rPr>
          <w:rFonts w:asciiTheme="majorHAnsi" w:hAnsiTheme="majorHAnsi" w:cs="Times New Roman"/>
          <w:sz w:val="24"/>
          <w:szCs w:val="24"/>
        </w:rPr>
      </w:pPr>
      <w:r w:rsidRPr="00AF5D39">
        <w:rPr>
          <w:rFonts w:asciiTheme="majorHAnsi" w:hAnsiTheme="majorHAnsi" w:cs="Times New Roman"/>
          <w:b/>
          <w:color w:val="0000FF"/>
          <w:sz w:val="24"/>
          <w:szCs w:val="24"/>
        </w:rPr>
        <w:t xml:space="preserve">Câu 4: </w:t>
      </w:r>
      <w:r w:rsidRPr="00AF5D39">
        <w:rPr>
          <w:rFonts w:asciiTheme="majorHAnsi" w:hAnsiTheme="majorHAnsi"/>
          <w:sz w:val="24"/>
          <w:szCs w:val="24"/>
        </w:rPr>
        <w:t xml:space="preserve">(1,5 điểm) </w:t>
      </w:r>
      <w:r w:rsidRPr="00AF5D39">
        <w:rPr>
          <w:rFonts w:asciiTheme="majorHAnsi" w:hAnsiTheme="majorHAnsi" w:cs="Times New Roman"/>
          <w:sz w:val="24"/>
          <w:szCs w:val="24"/>
        </w:rPr>
        <w:t xml:space="preserve">Cho phương trình: </w:t>
      </w:r>
      <w:r w:rsidRPr="00AF5D39">
        <w:rPr>
          <w:rFonts w:asciiTheme="majorHAnsi" w:hAnsiTheme="majorHAnsi" w:cs="Times New Roman"/>
          <w:position w:val="-10"/>
          <w:sz w:val="24"/>
          <w:szCs w:val="24"/>
        </w:rPr>
        <w:object w:dxaOrig="2040" w:dyaOrig="360">
          <v:shape id="_x0000_i1032" type="#_x0000_t75" style="width:102pt;height:18pt" o:ole="">
            <v:imagedata r:id="rId22" o:title=""/>
          </v:shape>
          <o:OLEObject Type="Embed" ProgID="Equation.3" ShapeID="_x0000_i1032" DrawAspect="Content" ObjectID="_1591862438" r:id="rId23"/>
        </w:object>
      </w:r>
      <w:r w:rsidRPr="00AF5D39">
        <w:rPr>
          <w:rFonts w:asciiTheme="majorHAnsi" w:hAnsiTheme="majorHAnsi" w:cs="Times New Roman"/>
          <w:sz w:val="24"/>
          <w:szCs w:val="24"/>
        </w:rPr>
        <w:t xml:space="preserve"> (với m là tham số)</w:t>
      </w:r>
    </w:p>
    <w:p w:rsidR="00AF5D39" w:rsidRPr="00AF5D39" w:rsidRDefault="00AF5D39" w:rsidP="00AF5D39">
      <w:pPr>
        <w:pStyle w:val="oancuaDanhsach"/>
        <w:numPr>
          <w:ilvl w:val="0"/>
          <w:numId w:val="15"/>
        </w:numPr>
        <w:spacing w:after="0" w:line="240" w:lineRule="auto"/>
        <w:jc w:val="both"/>
        <w:rPr>
          <w:rFonts w:asciiTheme="majorHAnsi" w:hAnsiTheme="majorHAnsi"/>
          <w:sz w:val="24"/>
          <w:szCs w:val="24"/>
        </w:rPr>
      </w:pPr>
      <w:r w:rsidRPr="00AF5D39">
        <w:rPr>
          <w:rFonts w:asciiTheme="majorHAnsi" w:hAnsiTheme="majorHAnsi" w:cs="Times New Roman"/>
          <w:sz w:val="24"/>
          <w:szCs w:val="24"/>
        </w:rPr>
        <w:t>Tìm m để phương trình (1) có 2 nghiệm phân biệt x</w:t>
      </w:r>
      <w:r w:rsidRPr="00AF5D39">
        <w:rPr>
          <w:rFonts w:asciiTheme="majorHAnsi" w:hAnsiTheme="majorHAnsi" w:cs="Times New Roman"/>
          <w:sz w:val="24"/>
          <w:szCs w:val="24"/>
          <w:vertAlign w:val="subscript"/>
        </w:rPr>
        <w:t>1</w:t>
      </w:r>
      <w:r w:rsidRPr="00AF5D39">
        <w:rPr>
          <w:rFonts w:asciiTheme="majorHAnsi" w:hAnsiTheme="majorHAnsi" w:cs="Times New Roman"/>
          <w:sz w:val="24"/>
          <w:szCs w:val="24"/>
        </w:rPr>
        <w:t>, x</w:t>
      </w:r>
      <w:r w:rsidRPr="00AF5D39">
        <w:rPr>
          <w:rFonts w:asciiTheme="majorHAnsi" w:hAnsiTheme="majorHAnsi" w:cs="Times New Roman"/>
          <w:sz w:val="24"/>
          <w:szCs w:val="24"/>
          <w:vertAlign w:val="subscript"/>
        </w:rPr>
        <w:t>2</w:t>
      </w:r>
      <w:r w:rsidRPr="00AF5D39">
        <w:rPr>
          <w:rFonts w:asciiTheme="majorHAnsi" w:hAnsiTheme="majorHAnsi" w:cs="Times New Roman"/>
          <w:sz w:val="24"/>
          <w:szCs w:val="24"/>
        </w:rPr>
        <w:t>. Tính tổng và tích của hai nghiệm theo m</w:t>
      </w:r>
    </w:p>
    <w:p w:rsidR="00AF5D39" w:rsidRPr="00AF5D39" w:rsidRDefault="00AF5D39" w:rsidP="00AF5D39">
      <w:pPr>
        <w:pStyle w:val="oancuaDanhsach"/>
        <w:numPr>
          <w:ilvl w:val="0"/>
          <w:numId w:val="15"/>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Tìm m sao cho phương trình (1) có 2 nghiệm phân biệt đều nhỏ hơn 1</w:t>
      </w:r>
    </w:p>
    <w:p w:rsidR="00AF5D39" w:rsidRPr="00AF5D39" w:rsidRDefault="00AF5D39" w:rsidP="00AF5D39">
      <w:pPr>
        <w:spacing w:after="0" w:line="240" w:lineRule="auto"/>
        <w:ind w:left="720" w:hanging="720"/>
        <w:jc w:val="both"/>
        <w:rPr>
          <w:rFonts w:asciiTheme="majorHAnsi" w:hAnsiTheme="majorHAnsi" w:cs="Times New Roman"/>
          <w:sz w:val="24"/>
          <w:szCs w:val="24"/>
        </w:rPr>
      </w:pPr>
      <w:r w:rsidRPr="00AF5D39">
        <w:rPr>
          <w:rFonts w:asciiTheme="majorHAnsi" w:hAnsiTheme="majorHAnsi" w:cs="Times New Roman"/>
          <w:b/>
          <w:color w:val="0000FF"/>
          <w:sz w:val="24"/>
          <w:szCs w:val="24"/>
        </w:rPr>
        <w:t xml:space="preserve">Câu 5: </w:t>
      </w:r>
      <w:r w:rsidRPr="00AF5D39">
        <w:rPr>
          <w:rFonts w:asciiTheme="majorHAnsi" w:hAnsiTheme="majorHAnsi"/>
          <w:sz w:val="24"/>
          <w:szCs w:val="24"/>
        </w:rPr>
        <w:t xml:space="preserve">(3,5 điểm) </w:t>
      </w:r>
      <w:r w:rsidRPr="00AF5D39">
        <w:rPr>
          <w:rFonts w:asciiTheme="majorHAnsi" w:hAnsiTheme="majorHAnsi" w:cs="Times New Roman"/>
          <w:sz w:val="24"/>
          <w:szCs w:val="24"/>
        </w:rPr>
        <w:t>Cho</w:t>
      </w:r>
      <w:r>
        <w:rPr>
          <w:rFonts w:asciiTheme="majorHAnsi" w:hAnsiTheme="majorHAnsi" w:cs="Times New Roman"/>
          <w:sz w:val="24"/>
          <w:szCs w:val="24"/>
        </w:rPr>
        <w:t xml:space="preserve"> ∆ABC</w:t>
      </w:r>
      <w:r w:rsidRPr="00AF5D39">
        <w:rPr>
          <w:rFonts w:asciiTheme="majorHAnsi" w:hAnsiTheme="majorHAnsi" w:cs="Times New Roman"/>
          <w:sz w:val="24"/>
          <w:szCs w:val="24"/>
        </w:rPr>
        <w:t xml:space="preserve"> nhọn</w:t>
      </w:r>
      <w:r>
        <w:rPr>
          <w:rFonts w:asciiTheme="majorHAnsi" w:hAnsiTheme="majorHAnsi" w:cs="Times New Roman"/>
          <w:sz w:val="24"/>
          <w:szCs w:val="24"/>
        </w:rPr>
        <w:t xml:space="preserve"> (AB &lt; AC)</w:t>
      </w:r>
      <w:r w:rsidRPr="00AF5D39">
        <w:rPr>
          <w:rFonts w:asciiTheme="majorHAnsi" w:hAnsiTheme="majorHAnsi" w:cs="Times New Roman"/>
          <w:sz w:val="24"/>
          <w:szCs w:val="24"/>
        </w:rPr>
        <w:t xml:space="preserve"> nội tiế</w:t>
      </w:r>
      <w:r>
        <w:rPr>
          <w:rFonts w:asciiTheme="majorHAnsi" w:hAnsiTheme="majorHAnsi" w:cs="Times New Roman"/>
          <w:sz w:val="24"/>
          <w:szCs w:val="24"/>
        </w:rPr>
        <w:t>p (O; R)</w:t>
      </w:r>
      <w:r w:rsidRPr="00AF5D39">
        <w:rPr>
          <w:rFonts w:asciiTheme="majorHAnsi" w:hAnsiTheme="majorHAnsi" w:cs="Times New Roman"/>
          <w:sz w:val="24"/>
          <w:szCs w:val="24"/>
        </w:rPr>
        <w:t xml:space="preserve"> đường kính AS. Vẽ</w:t>
      </w:r>
      <w:r>
        <w:rPr>
          <w:rFonts w:asciiTheme="majorHAnsi" w:hAnsiTheme="majorHAnsi" w:cs="Times New Roman"/>
          <w:sz w:val="24"/>
          <w:szCs w:val="24"/>
        </w:rPr>
        <w:t xml:space="preserve"> AK </w:t>
      </w:r>
      <w:r w:rsidRPr="00AF5D39">
        <w:rPr>
          <w:rFonts w:asciiTheme="majorHAnsi" w:hAnsiTheme="majorHAnsi" w:cs="Times New Roman"/>
          <w:position w:val="-4"/>
          <w:sz w:val="24"/>
          <w:szCs w:val="24"/>
        </w:rPr>
        <w:object w:dxaOrig="240" w:dyaOrig="260">
          <v:shape id="_x0000_i1033" type="#_x0000_t75" style="width:12pt;height:12.75pt" o:ole="">
            <v:imagedata r:id="rId24" o:title=""/>
          </v:shape>
          <o:OLEObject Type="Embed" ProgID="Equation.3" ShapeID="_x0000_i1033" DrawAspect="Content" ObjectID="_1591862439" r:id="rId25"/>
        </w:object>
      </w:r>
      <w:r>
        <w:rPr>
          <w:rFonts w:asciiTheme="majorHAnsi" w:hAnsiTheme="majorHAnsi" w:cs="Times New Roman"/>
          <w:sz w:val="24"/>
          <w:szCs w:val="24"/>
        </w:rPr>
        <w:t xml:space="preserve"> BC</w:t>
      </w:r>
      <w:r w:rsidRPr="00AF5D39">
        <w:rPr>
          <w:rFonts w:asciiTheme="majorHAnsi" w:hAnsiTheme="majorHAnsi" w:cs="Times New Roman"/>
          <w:sz w:val="24"/>
          <w:szCs w:val="24"/>
        </w:rPr>
        <w:t xml:space="preserve"> tại K. Gọi M, N lần lượt là hình chiếu của K lên AB và AC</w:t>
      </w:r>
    </w:p>
    <w:p w:rsidR="00AF5D39" w:rsidRPr="00AF5D39" w:rsidRDefault="00AF5D39" w:rsidP="00AF5D39">
      <w:pPr>
        <w:pStyle w:val="oancuaDanhsach"/>
        <w:numPr>
          <w:ilvl w:val="0"/>
          <w:numId w:val="16"/>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Chứng minh tứ giác AMKN nội tiếp được. Xác định tâm của đường tròn ngoại tiếp tứ giác AMKN</w:t>
      </w:r>
    </w:p>
    <w:p w:rsidR="00AF5D39" w:rsidRPr="00AF5D39" w:rsidRDefault="00AF5D39" w:rsidP="00AF5D39">
      <w:pPr>
        <w:pStyle w:val="oancuaDanhsach"/>
        <w:numPr>
          <w:ilvl w:val="0"/>
          <w:numId w:val="16"/>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Vẽ bán kính</w:t>
      </w:r>
      <w:r>
        <w:rPr>
          <w:rFonts w:asciiTheme="majorHAnsi" w:hAnsiTheme="majorHAnsi" w:cs="Times New Roman"/>
          <w:sz w:val="24"/>
          <w:szCs w:val="24"/>
        </w:rPr>
        <w:t xml:space="preserve"> OD </w:t>
      </w:r>
      <w:r w:rsidRPr="00AF5D39">
        <w:rPr>
          <w:rFonts w:asciiTheme="majorHAnsi" w:hAnsiTheme="majorHAnsi" w:cs="Times New Roman"/>
          <w:position w:val="-4"/>
          <w:sz w:val="24"/>
          <w:szCs w:val="24"/>
        </w:rPr>
        <w:object w:dxaOrig="240" w:dyaOrig="260">
          <v:shape id="_x0000_i1034" type="#_x0000_t75" style="width:12pt;height:12.75pt" o:ole="">
            <v:imagedata r:id="rId26" o:title=""/>
          </v:shape>
          <o:OLEObject Type="Embed" ProgID="Equation.3" ShapeID="_x0000_i1034" DrawAspect="Content" ObjectID="_1591862440" r:id="rId27"/>
        </w:object>
      </w:r>
      <w:r>
        <w:rPr>
          <w:rFonts w:asciiTheme="majorHAnsi" w:hAnsiTheme="majorHAnsi" w:cs="Times New Roman"/>
          <w:sz w:val="24"/>
          <w:szCs w:val="24"/>
        </w:rPr>
        <w:t xml:space="preserve"> BC</w:t>
      </w:r>
      <w:r w:rsidRPr="00AF5D39">
        <w:rPr>
          <w:rFonts w:asciiTheme="majorHAnsi" w:hAnsiTheme="majorHAnsi" w:cs="Times New Roman"/>
          <w:sz w:val="24"/>
          <w:szCs w:val="24"/>
        </w:rPr>
        <w:t>. Chứng minh AD là tia phân giác của</w:t>
      </w:r>
      <w:r>
        <w:rPr>
          <w:rFonts w:asciiTheme="majorHAnsi" w:hAnsiTheme="majorHAnsi" w:cs="Times New Roman"/>
          <w:sz w:val="24"/>
          <w:szCs w:val="24"/>
        </w:rPr>
        <w:t xml:space="preserve"> </w:t>
      </w:r>
      <w:r w:rsidRPr="00AF5D39">
        <w:rPr>
          <w:rFonts w:asciiTheme="majorHAnsi" w:hAnsiTheme="majorHAnsi" w:cs="Times New Roman"/>
          <w:position w:val="-6"/>
          <w:sz w:val="24"/>
          <w:szCs w:val="24"/>
        </w:rPr>
        <w:object w:dxaOrig="600" w:dyaOrig="340">
          <v:shape id="_x0000_i1035" type="#_x0000_t75" style="width:30pt;height:17.25pt" o:ole="">
            <v:imagedata r:id="rId28" o:title=""/>
          </v:shape>
          <o:OLEObject Type="Embed" ProgID="Equation.3" ShapeID="_x0000_i1035" DrawAspect="Content" ObjectID="_1591862441" r:id="rId29"/>
        </w:object>
      </w:r>
    </w:p>
    <w:p w:rsidR="00AF5D39" w:rsidRPr="00AF5D39" w:rsidRDefault="00AF5D39" w:rsidP="00AF5D39">
      <w:pPr>
        <w:pStyle w:val="oancuaDanhsach"/>
        <w:numPr>
          <w:ilvl w:val="0"/>
          <w:numId w:val="16"/>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Qua A vẽ đường thẳng</w:t>
      </w:r>
      <w:r>
        <w:rPr>
          <w:rFonts w:asciiTheme="majorHAnsi" w:hAnsiTheme="majorHAnsi" w:cs="Times New Roman"/>
          <w:sz w:val="24"/>
          <w:szCs w:val="24"/>
        </w:rPr>
        <w:t xml:space="preserve"> (d) // DS</w:t>
      </w:r>
      <w:r w:rsidRPr="00AF5D39">
        <w:rPr>
          <w:rFonts w:asciiTheme="majorHAnsi" w:hAnsiTheme="majorHAnsi" w:cs="Times New Roman"/>
          <w:sz w:val="24"/>
          <w:szCs w:val="24"/>
        </w:rPr>
        <w:t>. Đường thẳng OM cắt AD, AK, (d) theo thứ tự tại E, I, F. Chứng minh</w:t>
      </w:r>
      <w:r>
        <w:rPr>
          <w:rFonts w:asciiTheme="majorHAnsi" w:hAnsiTheme="majorHAnsi" w:cs="Times New Roman"/>
          <w:sz w:val="24"/>
          <w:szCs w:val="24"/>
        </w:rPr>
        <w:t xml:space="preserve"> EI.FO = EO.FI</w:t>
      </w:r>
      <w:r w:rsidRPr="00AF5D39">
        <w:rPr>
          <w:rFonts w:asciiTheme="majorHAnsi" w:hAnsiTheme="majorHAnsi" w:cs="Times New Roman"/>
          <w:sz w:val="24"/>
          <w:szCs w:val="24"/>
        </w:rPr>
        <w:t xml:space="preserve"> </w:t>
      </w:r>
    </w:p>
    <w:p w:rsidR="00AF5D39" w:rsidRPr="00AF5D39" w:rsidRDefault="00AF5D39" w:rsidP="00AF5D39">
      <w:pPr>
        <w:pStyle w:val="oancuaDanhsach"/>
        <w:numPr>
          <w:ilvl w:val="0"/>
          <w:numId w:val="16"/>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Chứng minh</w:t>
      </w:r>
      <w:r>
        <w:rPr>
          <w:rFonts w:asciiTheme="majorHAnsi" w:hAnsiTheme="majorHAnsi" w:cs="Times New Roman"/>
          <w:sz w:val="24"/>
          <w:szCs w:val="24"/>
        </w:rPr>
        <w:t xml:space="preserve"> </w:t>
      </w:r>
      <w:r w:rsidR="00C250F5" w:rsidRPr="00AF5D39">
        <w:rPr>
          <w:rFonts w:asciiTheme="majorHAnsi" w:hAnsiTheme="majorHAnsi" w:cs="Times New Roman"/>
          <w:position w:val="-24"/>
          <w:sz w:val="24"/>
          <w:szCs w:val="24"/>
        </w:rPr>
        <w:object w:dxaOrig="2100" w:dyaOrig="620">
          <v:shape id="_x0000_i1036" type="#_x0000_t75" style="width:105pt;height:31.5pt" o:ole="">
            <v:imagedata r:id="rId30" o:title=""/>
          </v:shape>
          <o:OLEObject Type="Embed" ProgID="Equation.3" ShapeID="_x0000_i1036" DrawAspect="Content" ObjectID="_1591862442" r:id="rId31"/>
        </w:object>
      </w:r>
      <w:r w:rsidRPr="00AF5D39">
        <w:rPr>
          <w:rFonts w:asciiTheme="majorHAnsi" w:hAnsiTheme="majorHAnsi" w:cs="Times New Roman"/>
          <w:sz w:val="24"/>
          <w:szCs w:val="24"/>
        </w:rPr>
        <w:t xml:space="preserve"> </w:t>
      </w:r>
    </w:p>
    <w:p w:rsidR="00AF5D39" w:rsidRDefault="00AF5D39" w:rsidP="00AF5D39">
      <w:pPr>
        <w:spacing w:after="0" w:line="240" w:lineRule="auto"/>
        <w:jc w:val="both"/>
        <w:rPr>
          <w:rFonts w:asciiTheme="majorHAnsi" w:hAnsiTheme="majorHAnsi" w:cs="Times New Roman"/>
          <w:sz w:val="24"/>
          <w:szCs w:val="24"/>
        </w:rPr>
      </w:pPr>
    </w:p>
    <w:p w:rsidR="005C4545" w:rsidRDefault="005C4545">
      <w:pPr>
        <w:rPr>
          <w:rFonts w:asciiTheme="majorHAnsi" w:hAnsiTheme="majorHAnsi" w:cs="Times New Roman"/>
          <w:sz w:val="24"/>
          <w:szCs w:val="24"/>
        </w:rPr>
      </w:pPr>
      <w:r>
        <w:rPr>
          <w:rFonts w:asciiTheme="majorHAnsi" w:hAnsiTheme="majorHAnsi" w:cs="Times New Roman"/>
          <w:sz w:val="24"/>
          <w:szCs w:val="24"/>
        </w:rPr>
        <w:br w:type="page"/>
      </w:r>
    </w:p>
    <w:p w:rsidR="005C4545" w:rsidRPr="00AF5D39" w:rsidRDefault="005C4545" w:rsidP="005C4545">
      <w:pPr>
        <w:spacing w:after="0" w:line="240" w:lineRule="auto"/>
        <w:jc w:val="center"/>
        <w:rPr>
          <w:rFonts w:asciiTheme="majorHAnsi" w:hAnsiTheme="majorHAnsi" w:cs="Times New Roman"/>
          <w:b/>
          <w:color w:val="FF0000"/>
          <w:sz w:val="24"/>
          <w:szCs w:val="24"/>
        </w:rPr>
      </w:pPr>
      <w:r w:rsidRPr="005C4545">
        <w:rPr>
          <w:rFonts w:asciiTheme="majorHAnsi" w:hAnsiTheme="majorHAnsi" w:cs="Times New Roman"/>
          <w:b/>
          <w:color w:val="FF0000"/>
          <w:sz w:val="24"/>
          <w:szCs w:val="24"/>
        </w:rPr>
        <w:lastRenderedPageBreak/>
        <w:t>BÀI GIẢI</w:t>
      </w:r>
    </w:p>
    <w:p w:rsidR="005C4545" w:rsidRPr="00AF5D39" w:rsidRDefault="005C4545" w:rsidP="005C4545">
      <w:pPr>
        <w:spacing w:after="0" w:line="240" w:lineRule="auto"/>
        <w:jc w:val="both"/>
        <w:rPr>
          <w:rFonts w:asciiTheme="majorHAnsi" w:hAnsiTheme="majorHAnsi"/>
          <w:sz w:val="24"/>
          <w:szCs w:val="24"/>
        </w:rPr>
      </w:pPr>
      <w:r w:rsidRPr="00AF5D39">
        <w:rPr>
          <w:rFonts w:asciiTheme="majorHAnsi" w:hAnsiTheme="majorHAnsi" w:cs="Times New Roman"/>
          <w:b/>
          <w:color w:val="0000FF"/>
          <w:sz w:val="24"/>
          <w:szCs w:val="24"/>
        </w:rPr>
        <w:t xml:space="preserve">Câu 1: </w:t>
      </w:r>
      <w:r w:rsidRPr="00AF5D39">
        <w:rPr>
          <w:rFonts w:asciiTheme="majorHAnsi" w:hAnsiTheme="majorHAnsi"/>
          <w:sz w:val="24"/>
          <w:szCs w:val="24"/>
        </w:rPr>
        <w:t xml:space="preserve">(2 điểm) </w:t>
      </w:r>
    </w:p>
    <w:p w:rsidR="005C4545" w:rsidRDefault="005C4545" w:rsidP="005C4545">
      <w:pPr>
        <w:pStyle w:val="oancuaDanhsach"/>
        <w:numPr>
          <w:ilvl w:val="0"/>
          <w:numId w:val="17"/>
        </w:numPr>
        <w:spacing w:after="0" w:line="240" w:lineRule="auto"/>
        <w:jc w:val="both"/>
        <w:rPr>
          <w:rFonts w:asciiTheme="majorHAnsi" w:hAnsiTheme="majorHAnsi"/>
          <w:sz w:val="24"/>
          <w:szCs w:val="24"/>
        </w:rPr>
      </w:pPr>
      <w:r w:rsidRPr="00AF5D39">
        <w:rPr>
          <w:rFonts w:asciiTheme="majorHAnsi" w:hAnsiTheme="majorHAnsi"/>
          <w:sz w:val="24"/>
          <w:szCs w:val="24"/>
        </w:rPr>
        <w:t xml:space="preserve">Giải phương trình: </w:t>
      </w:r>
      <w:r w:rsidRPr="00AF5D39">
        <w:rPr>
          <w:rFonts w:asciiTheme="majorHAnsi" w:hAnsiTheme="majorHAnsi"/>
          <w:position w:val="-24"/>
          <w:sz w:val="24"/>
          <w:szCs w:val="24"/>
        </w:rPr>
        <w:object w:dxaOrig="2280" w:dyaOrig="660">
          <v:shape id="_x0000_i1037" type="#_x0000_t75" style="width:114pt;height:33pt" o:ole="">
            <v:imagedata r:id="rId8" o:title=""/>
          </v:shape>
          <o:OLEObject Type="Embed" ProgID="Equation.3" ShapeID="_x0000_i1037" DrawAspect="Content" ObjectID="_1591862443" r:id="rId32"/>
        </w:object>
      </w:r>
      <w:r w:rsidRPr="00AF5D39">
        <w:rPr>
          <w:rFonts w:asciiTheme="majorHAnsi" w:hAnsiTheme="majorHAnsi"/>
          <w:sz w:val="24"/>
          <w:szCs w:val="24"/>
        </w:rPr>
        <w:t xml:space="preserve"> </w:t>
      </w:r>
      <w:r>
        <w:rPr>
          <w:rFonts w:asciiTheme="majorHAnsi" w:hAnsiTheme="majorHAnsi"/>
          <w:sz w:val="24"/>
          <w:szCs w:val="24"/>
        </w:rPr>
        <w:t>(1)</w:t>
      </w:r>
    </w:p>
    <w:p w:rsidR="005C4545" w:rsidRPr="004C74E4" w:rsidRDefault="005C4545" w:rsidP="005C4545">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5C4545" w:rsidRDefault="005C4545" w:rsidP="005C4545">
      <w:pPr>
        <w:spacing w:after="0" w:line="240" w:lineRule="auto"/>
        <w:jc w:val="both"/>
        <w:rPr>
          <w:rFonts w:asciiTheme="majorHAnsi" w:hAnsiTheme="majorHAnsi"/>
          <w:sz w:val="24"/>
          <w:szCs w:val="24"/>
        </w:rPr>
      </w:pPr>
      <w:r>
        <w:rPr>
          <w:rFonts w:asciiTheme="majorHAnsi" w:hAnsiTheme="majorHAnsi"/>
          <w:b/>
          <w:i/>
          <w:sz w:val="24"/>
          <w:szCs w:val="24"/>
        </w:rPr>
        <w:tab/>
      </w:r>
      <w:r w:rsidR="00C250F5" w:rsidRPr="00C250F5">
        <w:rPr>
          <w:rFonts w:asciiTheme="majorHAnsi" w:hAnsiTheme="majorHAnsi"/>
          <w:position w:val="-24"/>
          <w:sz w:val="24"/>
          <w:szCs w:val="24"/>
        </w:rPr>
        <w:object w:dxaOrig="3379" w:dyaOrig="660">
          <v:shape id="_x0000_i1038" type="#_x0000_t75" style="width:168.75pt;height:33pt" o:ole="">
            <v:imagedata r:id="rId33" o:title=""/>
          </v:shape>
          <o:OLEObject Type="Embed" ProgID="Equation.3" ShapeID="_x0000_i1038" DrawAspect="Content" ObjectID="_1591862444" r:id="rId34"/>
        </w:object>
      </w:r>
    </w:p>
    <w:p w:rsidR="00C250F5" w:rsidRDefault="00C250F5" w:rsidP="005C4545">
      <w:pPr>
        <w:spacing w:after="0" w:line="240" w:lineRule="auto"/>
        <w:jc w:val="both"/>
        <w:rPr>
          <w:rFonts w:asciiTheme="majorHAnsi" w:hAnsiTheme="majorHAnsi"/>
          <w:sz w:val="24"/>
          <w:szCs w:val="24"/>
        </w:rPr>
      </w:pPr>
      <w:r>
        <w:rPr>
          <w:rFonts w:asciiTheme="majorHAnsi" w:hAnsiTheme="majorHAnsi"/>
          <w:sz w:val="24"/>
          <w:szCs w:val="24"/>
        </w:rPr>
        <w:tab/>
        <w:t xml:space="preserve">      </w:t>
      </w:r>
      <w:r w:rsidRPr="00C250F5">
        <w:rPr>
          <w:rFonts w:asciiTheme="majorHAnsi" w:hAnsiTheme="majorHAnsi"/>
          <w:position w:val="-68"/>
          <w:sz w:val="24"/>
          <w:szCs w:val="24"/>
        </w:rPr>
        <w:object w:dxaOrig="3000" w:dyaOrig="1480">
          <v:shape id="_x0000_i1039" type="#_x0000_t75" style="width:150pt;height:74.25pt" o:ole="">
            <v:imagedata r:id="rId35" o:title=""/>
          </v:shape>
          <o:OLEObject Type="Embed" ProgID="Equation.3" ShapeID="_x0000_i1039" DrawAspect="Content" ObjectID="_1591862445" r:id="rId36"/>
        </w:object>
      </w:r>
    </w:p>
    <w:p w:rsidR="00C250F5" w:rsidRDefault="00C250F5" w:rsidP="005C4545">
      <w:pPr>
        <w:spacing w:after="0" w:line="240" w:lineRule="auto"/>
        <w:jc w:val="both"/>
        <w:rPr>
          <w:rFonts w:asciiTheme="majorHAnsi" w:hAnsiTheme="majorHAnsi"/>
          <w:sz w:val="24"/>
          <w:szCs w:val="24"/>
        </w:rPr>
      </w:pPr>
      <w:r>
        <w:rPr>
          <w:rFonts w:asciiTheme="majorHAnsi" w:hAnsiTheme="majorHAnsi"/>
          <w:sz w:val="24"/>
          <w:szCs w:val="24"/>
        </w:rPr>
        <w:tab/>
        <w:t xml:space="preserve">Ta có </w:t>
      </w:r>
      <w:r w:rsidR="005070E8" w:rsidRPr="00C250F5">
        <w:rPr>
          <w:rFonts w:asciiTheme="majorHAnsi" w:hAnsiTheme="majorHAnsi"/>
          <w:position w:val="-10"/>
          <w:sz w:val="24"/>
          <w:szCs w:val="24"/>
        </w:rPr>
        <w:object w:dxaOrig="4720" w:dyaOrig="380">
          <v:shape id="_x0000_i1040" type="#_x0000_t75" style="width:235.5pt;height:18.75pt" o:ole="">
            <v:imagedata r:id="rId37" o:title=""/>
          </v:shape>
          <o:OLEObject Type="Embed" ProgID="Equation.3" ShapeID="_x0000_i1040" DrawAspect="Content" ObjectID="_1591862446" r:id="rId38"/>
        </w:object>
      </w:r>
    </w:p>
    <w:p w:rsidR="00C250F5" w:rsidRDefault="00C250F5" w:rsidP="005C4545">
      <w:pPr>
        <w:spacing w:after="0" w:line="240" w:lineRule="auto"/>
        <w:jc w:val="both"/>
        <w:rPr>
          <w:rFonts w:asciiTheme="majorHAnsi" w:hAnsiTheme="majorHAnsi"/>
          <w:sz w:val="24"/>
          <w:szCs w:val="24"/>
        </w:rPr>
      </w:pPr>
      <w:r>
        <w:rPr>
          <w:rFonts w:asciiTheme="majorHAnsi" w:hAnsiTheme="majorHAnsi"/>
          <w:sz w:val="24"/>
          <w:szCs w:val="24"/>
        </w:rPr>
        <w:tab/>
        <w:t xml:space="preserve">Do </w:t>
      </w:r>
      <w:r w:rsidR="005070E8" w:rsidRPr="00C250F5">
        <w:rPr>
          <w:rFonts w:asciiTheme="majorHAnsi" w:hAnsiTheme="majorHAnsi"/>
          <w:position w:val="-6"/>
          <w:sz w:val="24"/>
          <w:szCs w:val="24"/>
        </w:rPr>
        <w:object w:dxaOrig="580" w:dyaOrig="279">
          <v:shape id="_x0000_i1041" type="#_x0000_t75" style="width:28.5pt;height:13.5pt" o:ole="">
            <v:imagedata r:id="rId39" o:title=""/>
          </v:shape>
          <o:OLEObject Type="Embed" ProgID="Equation.3" ShapeID="_x0000_i1041" DrawAspect="Content" ObjectID="_1591862447" r:id="rId40"/>
        </w:object>
      </w:r>
      <w:r>
        <w:rPr>
          <w:rFonts w:asciiTheme="majorHAnsi" w:hAnsiTheme="majorHAnsi"/>
          <w:sz w:val="24"/>
          <w:szCs w:val="24"/>
        </w:rPr>
        <w:t xml:space="preserve"> nên phương trình (1) có 2 nghiệm phân biệt: </w:t>
      </w:r>
    </w:p>
    <w:p w:rsidR="00C250F5" w:rsidRDefault="00C250F5" w:rsidP="005C4545">
      <w:pPr>
        <w:spacing w:after="0" w:line="240" w:lineRule="auto"/>
        <w:jc w:val="both"/>
        <w:rPr>
          <w:rFonts w:asciiTheme="majorHAnsi" w:hAnsiTheme="majorHAnsi"/>
          <w:sz w:val="24"/>
          <w:szCs w:val="24"/>
        </w:rPr>
      </w:pPr>
      <w:r>
        <w:rPr>
          <w:rFonts w:asciiTheme="majorHAnsi" w:hAnsiTheme="majorHAnsi"/>
          <w:sz w:val="24"/>
          <w:szCs w:val="24"/>
        </w:rPr>
        <w:tab/>
      </w:r>
      <w:r>
        <w:rPr>
          <w:rFonts w:asciiTheme="majorHAnsi" w:hAnsiTheme="majorHAnsi"/>
          <w:sz w:val="24"/>
          <w:szCs w:val="24"/>
        </w:rPr>
        <w:tab/>
      </w:r>
      <w:r w:rsidR="005070E8" w:rsidRPr="00C250F5">
        <w:rPr>
          <w:rFonts w:asciiTheme="majorHAnsi" w:hAnsiTheme="majorHAnsi"/>
          <w:position w:val="-24"/>
          <w:sz w:val="24"/>
          <w:szCs w:val="24"/>
        </w:rPr>
        <w:object w:dxaOrig="3180" w:dyaOrig="620">
          <v:shape id="_x0000_i1042" type="#_x0000_t75" style="width:159pt;height:31.5pt" o:ole="">
            <v:imagedata r:id="rId41" o:title=""/>
          </v:shape>
          <o:OLEObject Type="Embed" ProgID="Equation.3" ShapeID="_x0000_i1042" DrawAspect="Content" ObjectID="_1591862448" r:id="rId42"/>
        </w:object>
      </w:r>
    </w:p>
    <w:p w:rsidR="00C250F5" w:rsidRPr="004C74E4" w:rsidRDefault="00C250F5" w:rsidP="005C4545">
      <w:pPr>
        <w:spacing w:after="0" w:line="240" w:lineRule="auto"/>
        <w:jc w:val="both"/>
        <w:rPr>
          <w:rFonts w:asciiTheme="majorHAnsi" w:hAnsiTheme="majorHAnsi"/>
          <w:sz w:val="24"/>
          <w:szCs w:val="24"/>
        </w:rPr>
      </w:pPr>
      <w:r>
        <w:rPr>
          <w:rFonts w:asciiTheme="majorHAnsi" w:hAnsiTheme="majorHAnsi"/>
          <w:sz w:val="24"/>
          <w:szCs w:val="24"/>
        </w:rPr>
        <w:tab/>
        <w:t xml:space="preserve">Vậy tập nghiệm của phương trình (1) là: </w:t>
      </w:r>
      <w:r w:rsidR="005070E8" w:rsidRPr="00C250F5">
        <w:rPr>
          <w:rFonts w:asciiTheme="majorHAnsi" w:hAnsiTheme="majorHAnsi"/>
          <w:position w:val="-10"/>
          <w:sz w:val="24"/>
          <w:szCs w:val="24"/>
        </w:rPr>
        <w:object w:dxaOrig="1060" w:dyaOrig="340">
          <v:shape id="_x0000_i1043" type="#_x0000_t75" style="width:53.25pt;height:17.25pt" o:ole="">
            <v:imagedata r:id="rId43" o:title=""/>
          </v:shape>
          <o:OLEObject Type="Embed" ProgID="Equation.3" ShapeID="_x0000_i1043" DrawAspect="Content" ObjectID="_1591862449" r:id="rId44"/>
        </w:object>
      </w:r>
    </w:p>
    <w:p w:rsidR="005C4545" w:rsidRPr="00C250F5" w:rsidRDefault="005C4545" w:rsidP="005C4545">
      <w:pPr>
        <w:pStyle w:val="oancuaDanhsach"/>
        <w:numPr>
          <w:ilvl w:val="0"/>
          <w:numId w:val="17"/>
        </w:numPr>
        <w:spacing w:after="0" w:line="240" w:lineRule="auto"/>
        <w:jc w:val="both"/>
        <w:rPr>
          <w:rFonts w:asciiTheme="majorHAnsi" w:hAnsiTheme="majorHAnsi"/>
          <w:sz w:val="24"/>
          <w:szCs w:val="24"/>
        </w:rPr>
      </w:pPr>
      <w:r w:rsidRPr="00AF5D39">
        <w:rPr>
          <w:rFonts w:asciiTheme="majorHAnsi" w:hAnsiTheme="majorHAnsi" w:cs="Times New Roman"/>
          <w:sz w:val="24"/>
          <w:szCs w:val="24"/>
        </w:rPr>
        <w:t>Một nhân viên tại siêu thị xếp 103 chai nước tương vào các thùng để giao hàng, mỗi thùng có sức chứa 12 chai. Hỏi người đó cần ít nhất bao nhiêu cái thùng để chứa hết số chai nước tương? Khi đó, thùng nhẹ nhất chứa bao nhiêu chai nước tương?</w:t>
      </w:r>
    </w:p>
    <w:p w:rsidR="00C250F5" w:rsidRPr="00525ABA" w:rsidRDefault="00C250F5" w:rsidP="00C250F5">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r w:rsidR="00525ABA">
        <w:rPr>
          <w:rFonts w:asciiTheme="majorHAnsi" w:hAnsiTheme="majorHAnsi" w:cs="Times New Roman"/>
          <w:sz w:val="24"/>
          <w:szCs w:val="24"/>
        </w:rPr>
        <w:t xml:space="preserve"> </w:t>
      </w:r>
    </w:p>
    <w:p w:rsidR="00525ABA" w:rsidRDefault="00525ABA" w:rsidP="00C250F5">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Ta thấy 103 = 12 . 8 + 7 nên 103 chia cho 12 được 8 và dư 7 </w:t>
      </w:r>
    </w:p>
    <w:p w:rsidR="00525ABA" w:rsidRPr="00525ABA" w:rsidRDefault="00525ABA" w:rsidP="00C250F5">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Vậy cần ít nhất là 9 thùng và thùng nhẹ nhất chứa 7 chai  </w:t>
      </w:r>
    </w:p>
    <w:p w:rsidR="005C4545" w:rsidRPr="00AF5D39" w:rsidRDefault="005C4545" w:rsidP="005C4545">
      <w:pPr>
        <w:spacing w:after="0" w:line="240" w:lineRule="auto"/>
        <w:jc w:val="both"/>
        <w:rPr>
          <w:rFonts w:asciiTheme="majorHAnsi" w:hAnsiTheme="majorHAnsi"/>
          <w:sz w:val="24"/>
          <w:szCs w:val="24"/>
        </w:rPr>
      </w:pPr>
      <w:r w:rsidRPr="00AF5D39">
        <w:rPr>
          <w:rFonts w:asciiTheme="majorHAnsi" w:hAnsiTheme="majorHAnsi" w:cs="Times New Roman"/>
          <w:b/>
          <w:color w:val="0000FF"/>
          <w:sz w:val="24"/>
          <w:szCs w:val="24"/>
        </w:rPr>
        <w:t xml:space="preserve">Câu 2: </w:t>
      </w:r>
      <w:r w:rsidRPr="00AF5D39">
        <w:rPr>
          <w:rFonts w:asciiTheme="majorHAnsi" w:hAnsiTheme="majorHAnsi"/>
          <w:sz w:val="24"/>
          <w:szCs w:val="24"/>
        </w:rPr>
        <w:t xml:space="preserve">(1,5 điểm) Cho </w:t>
      </w:r>
      <w:r w:rsidRPr="00AF5D39">
        <w:rPr>
          <w:rFonts w:asciiTheme="majorHAnsi" w:hAnsiTheme="majorHAnsi"/>
          <w:position w:val="-24"/>
          <w:sz w:val="24"/>
          <w:szCs w:val="24"/>
        </w:rPr>
        <w:object w:dxaOrig="1320" w:dyaOrig="660">
          <v:shape id="_x0000_i1044" type="#_x0000_t75" style="width:66pt;height:33pt" o:ole="">
            <v:imagedata r:id="rId10" o:title=""/>
          </v:shape>
          <o:OLEObject Type="Embed" ProgID="Equation.3" ShapeID="_x0000_i1044" DrawAspect="Content" ObjectID="_1591862450" r:id="rId45"/>
        </w:object>
      </w:r>
      <w:r w:rsidRPr="00AF5D39">
        <w:rPr>
          <w:rFonts w:asciiTheme="majorHAnsi" w:hAnsiTheme="majorHAnsi"/>
          <w:sz w:val="24"/>
          <w:szCs w:val="24"/>
        </w:rPr>
        <w:t xml:space="preserve"> và </w:t>
      </w:r>
      <w:r w:rsidRPr="00AF5D39">
        <w:rPr>
          <w:rFonts w:asciiTheme="majorHAnsi" w:hAnsiTheme="majorHAnsi"/>
          <w:position w:val="-10"/>
          <w:sz w:val="24"/>
          <w:szCs w:val="24"/>
        </w:rPr>
        <w:object w:dxaOrig="1480" w:dyaOrig="340">
          <v:shape id="_x0000_i1045" type="#_x0000_t75" style="width:74.25pt;height:17.25pt" o:ole="">
            <v:imagedata r:id="rId12" o:title=""/>
          </v:shape>
          <o:OLEObject Type="Embed" ProgID="Equation.3" ShapeID="_x0000_i1045" DrawAspect="Content" ObjectID="_1591862451" r:id="rId46"/>
        </w:object>
      </w:r>
      <w:r w:rsidRPr="00AF5D39">
        <w:rPr>
          <w:rFonts w:asciiTheme="majorHAnsi" w:hAnsiTheme="majorHAnsi"/>
          <w:sz w:val="24"/>
          <w:szCs w:val="24"/>
        </w:rPr>
        <w:t xml:space="preserve"> </w:t>
      </w:r>
    </w:p>
    <w:p w:rsidR="005C4545" w:rsidRPr="0040125E" w:rsidRDefault="005C4545" w:rsidP="005C4545">
      <w:pPr>
        <w:pStyle w:val="oancuaDanhsach"/>
        <w:numPr>
          <w:ilvl w:val="0"/>
          <w:numId w:val="18"/>
        </w:numPr>
        <w:spacing w:after="0" w:line="240" w:lineRule="auto"/>
        <w:jc w:val="both"/>
        <w:rPr>
          <w:rFonts w:asciiTheme="majorHAnsi" w:hAnsiTheme="majorHAnsi"/>
          <w:sz w:val="24"/>
          <w:szCs w:val="24"/>
        </w:rPr>
      </w:pPr>
      <w:r w:rsidRPr="00AF5D39">
        <w:rPr>
          <w:rFonts w:asciiTheme="majorHAnsi" w:hAnsiTheme="majorHAnsi" w:cs="Times New Roman"/>
          <w:sz w:val="24"/>
          <w:szCs w:val="24"/>
        </w:rPr>
        <w:t>Vẽ đồ thị (P)</w:t>
      </w:r>
    </w:p>
    <w:p w:rsidR="0040125E" w:rsidRDefault="0040125E" w:rsidP="0040125E">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9F5F8E" w:rsidRPr="00916564" w:rsidRDefault="009F5F8E" w:rsidP="009F5F8E">
      <w:pPr>
        <w:spacing w:after="0" w:line="240" w:lineRule="auto"/>
        <w:ind w:firstLine="720"/>
        <w:jc w:val="both"/>
        <w:rPr>
          <w:rFonts w:asciiTheme="majorHAnsi" w:hAnsiTheme="majorHAnsi" w:cs="Times New Roman"/>
          <w:sz w:val="24"/>
          <w:szCs w:val="24"/>
        </w:rPr>
      </w:pPr>
      <w:r>
        <w:rPr>
          <w:rFonts w:asciiTheme="majorHAnsi" w:hAnsiTheme="majorHAnsi" w:cs="Times New Roman"/>
          <w:sz w:val="24"/>
          <w:szCs w:val="24"/>
        </w:rPr>
        <w:t>Bảng giá trị</w:t>
      </w:r>
    </w:p>
    <w:tbl>
      <w:tblPr>
        <w:tblStyle w:val="LiBang"/>
        <w:tblW w:w="0" w:type="auto"/>
        <w:tblInd w:w="1548"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170"/>
        <w:gridCol w:w="630"/>
        <w:gridCol w:w="630"/>
        <w:gridCol w:w="630"/>
        <w:gridCol w:w="630"/>
        <w:gridCol w:w="630"/>
      </w:tblGrid>
      <w:tr w:rsidR="009F5F8E" w:rsidTr="00641B6C">
        <w:tc>
          <w:tcPr>
            <w:tcW w:w="1170" w:type="dxa"/>
            <w:vAlign w:val="center"/>
          </w:tcPr>
          <w:p w:rsidR="009F5F8E" w:rsidRDefault="009F5F8E" w:rsidP="00641B6C">
            <w:pPr>
              <w:jc w:val="center"/>
              <w:rPr>
                <w:rFonts w:asciiTheme="majorHAnsi" w:hAnsiTheme="majorHAnsi" w:cs="Times New Roman"/>
                <w:sz w:val="24"/>
                <w:szCs w:val="24"/>
              </w:rPr>
            </w:pPr>
            <w:r>
              <w:rPr>
                <w:rFonts w:asciiTheme="majorHAnsi" w:hAnsiTheme="majorHAnsi" w:cs="Times New Roman"/>
                <w:sz w:val="24"/>
                <w:szCs w:val="24"/>
              </w:rPr>
              <w:t>x</w:t>
            </w:r>
          </w:p>
        </w:tc>
        <w:tc>
          <w:tcPr>
            <w:tcW w:w="630" w:type="dxa"/>
            <w:vAlign w:val="center"/>
          </w:tcPr>
          <w:p w:rsidR="009F5F8E" w:rsidRDefault="009F5F8E" w:rsidP="00641B6C">
            <w:pPr>
              <w:jc w:val="center"/>
              <w:rPr>
                <w:rFonts w:asciiTheme="majorHAnsi" w:hAnsiTheme="majorHAnsi" w:cs="Times New Roman"/>
                <w:sz w:val="24"/>
                <w:szCs w:val="24"/>
              </w:rPr>
            </w:pPr>
            <w:r w:rsidRPr="00C91037">
              <w:rPr>
                <w:rFonts w:asciiTheme="majorHAnsi" w:hAnsiTheme="majorHAnsi" w:cs="Times New Roman"/>
                <w:position w:val="-4"/>
                <w:sz w:val="24"/>
                <w:szCs w:val="24"/>
              </w:rPr>
              <w:object w:dxaOrig="360" w:dyaOrig="260">
                <v:shape id="_x0000_i1046" type="#_x0000_t75" style="width:18pt;height:12.75pt" o:ole="">
                  <v:imagedata r:id="rId47" o:title=""/>
                </v:shape>
                <o:OLEObject Type="Embed" ProgID="Equation.3" ShapeID="_x0000_i1046" DrawAspect="Content" ObjectID="_1591862452" r:id="rId48"/>
              </w:object>
            </w:r>
          </w:p>
        </w:tc>
        <w:tc>
          <w:tcPr>
            <w:tcW w:w="630" w:type="dxa"/>
            <w:vAlign w:val="center"/>
          </w:tcPr>
          <w:p w:rsidR="009F5F8E" w:rsidRDefault="009F5F8E" w:rsidP="00641B6C">
            <w:pPr>
              <w:jc w:val="center"/>
              <w:rPr>
                <w:rFonts w:asciiTheme="majorHAnsi" w:hAnsiTheme="majorHAnsi" w:cs="Times New Roman"/>
                <w:sz w:val="24"/>
                <w:szCs w:val="24"/>
              </w:rPr>
            </w:pPr>
            <w:r w:rsidRPr="00C91037">
              <w:rPr>
                <w:rFonts w:asciiTheme="majorHAnsi" w:hAnsiTheme="majorHAnsi" w:cs="Times New Roman"/>
                <w:position w:val="-4"/>
                <w:sz w:val="24"/>
                <w:szCs w:val="24"/>
              </w:rPr>
              <w:object w:dxaOrig="360" w:dyaOrig="260">
                <v:shape id="_x0000_i1047" type="#_x0000_t75" style="width:18pt;height:12.75pt" o:ole="">
                  <v:imagedata r:id="rId49" o:title=""/>
                </v:shape>
                <o:OLEObject Type="Embed" ProgID="Equation.3" ShapeID="_x0000_i1047" DrawAspect="Content" ObjectID="_1591862453" r:id="rId50"/>
              </w:object>
            </w:r>
          </w:p>
        </w:tc>
        <w:tc>
          <w:tcPr>
            <w:tcW w:w="630" w:type="dxa"/>
            <w:vAlign w:val="center"/>
          </w:tcPr>
          <w:p w:rsidR="009F5F8E" w:rsidRDefault="009F5F8E" w:rsidP="00641B6C">
            <w:pPr>
              <w:jc w:val="center"/>
              <w:rPr>
                <w:rFonts w:asciiTheme="majorHAnsi" w:hAnsiTheme="majorHAnsi" w:cs="Times New Roman"/>
                <w:sz w:val="24"/>
                <w:szCs w:val="24"/>
              </w:rPr>
            </w:pPr>
            <w:r>
              <w:rPr>
                <w:rFonts w:asciiTheme="majorHAnsi" w:hAnsiTheme="majorHAnsi" w:cs="Times New Roman"/>
                <w:sz w:val="24"/>
                <w:szCs w:val="24"/>
              </w:rPr>
              <w:t>0</w:t>
            </w:r>
          </w:p>
        </w:tc>
        <w:tc>
          <w:tcPr>
            <w:tcW w:w="630" w:type="dxa"/>
            <w:vAlign w:val="center"/>
          </w:tcPr>
          <w:p w:rsidR="009F5F8E" w:rsidRDefault="009F5F8E" w:rsidP="00641B6C">
            <w:pPr>
              <w:jc w:val="center"/>
              <w:rPr>
                <w:rFonts w:asciiTheme="majorHAnsi" w:hAnsiTheme="majorHAnsi" w:cs="Times New Roman"/>
                <w:sz w:val="24"/>
                <w:szCs w:val="24"/>
              </w:rPr>
            </w:pPr>
            <w:r>
              <w:rPr>
                <w:rFonts w:asciiTheme="majorHAnsi" w:hAnsiTheme="majorHAnsi" w:cs="Times New Roman"/>
                <w:sz w:val="24"/>
                <w:szCs w:val="24"/>
              </w:rPr>
              <w:t>2</w:t>
            </w:r>
          </w:p>
        </w:tc>
        <w:tc>
          <w:tcPr>
            <w:tcW w:w="630" w:type="dxa"/>
            <w:vAlign w:val="center"/>
          </w:tcPr>
          <w:p w:rsidR="009F5F8E" w:rsidRDefault="009F5F8E" w:rsidP="00641B6C">
            <w:pPr>
              <w:jc w:val="center"/>
              <w:rPr>
                <w:rFonts w:asciiTheme="majorHAnsi" w:hAnsiTheme="majorHAnsi" w:cs="Times New Roman"/>
                <w:sz w:val="24"/>
                <w:szCs w:val="24"/>
              </w:rPr>
            </w:pPr>
            <w:r>
              <w:rPr>
                <w:rFonts w:asciiTheme="majorHAnsi" w:hAnsiTheme="majorHAnsi" w:cs="Times New Roman"/>
                <w:sz w:val="24"/>
                <w:szCs w:val="24"/>
              </w:rPr>
              <w:t>4</w:t>
            </w:r>
          </w:p>
        </w:tc>
      </w:tr>
      <w:tr w:rsidR="009F5F8E" w:rsidRPr="004F3863" w:rsidTr="00641B6C">
        <w:tc>
          <w:tcPr>
            <w:tcW w:w="1170" w:type="dxa"/>
            <w:vAlign w:val="center"/>
          </w:tcPr>
          <w:p w:rsidR="009F5F8E" w:rsidRDefault="009F5F8E" w:rsidP="00641B6C">
            <w:pPr>
              <w:jc w:val="center"/>
              <w:rPr>
                <w:rFonts w:asciiTheme="majorHAnsi" w:hAnsiTheme="majorHAnsi" w:cs="Times New Roman"/>
                <w:sz w:val="24"/>
                <w:szCs w:val="24"/>
              </w:rPr>
            </w:pPr>
            <w:r w:rsidRPr="002B0D2A">
              <w:rPr>
                <w:rFonts w:asciiTheme="majorHAnsi" w:hAnsiTheme="majorHAnsi" w:cs="Times New Roman"/>
                <w:position w:val="-24"/>
                <w:sz w:val="24"/>
                <w:szCs w:val="24"/>
              </w:rPr>
              <w:object w:dxaOrig="920" w:dyaOrig="660">
                <v:shape id="_x0000_i1048" type="#_x0000_t75" style="width:46.5pt;height:33pt" o:ole="">
                  <v:imagedata r:id="rId51" o:title=""/>
                </v:shape>
                <o:OLEObject Type="Embed" ProgID="Equation.3" ShapeID="_x0000_i1048" DrawAspect="Content" ObjectID="_1591862454" r:id="rId52"/>
              </w:object>
            </w:r>
          </w:p>
        </w:tc>
        <w:tc>
          <w:tcPr>
            <w:tcW w:w="630" w:type="dxa"/>
            <w:vAlign w:val="center"/>
          </w:tcPr>
          <w:p w:rsidR="009F5F8E" w:rsidRPr="004F3863" w:rsidRDefault="009F5F8E" w:rsidP="00641B6C">
            <w:pPr>
              <w:jc w:val="center"/>
              <w:rPr>
                <w:rFonts w:asciiTheme="majorHAnsi" w:hAnsiTheme="majorHAnsi" w:cs="Times New Roman"/>
                <w:position w:val="-24"/>
                <w:sz w:val="24"/>
                <w:szCs w:val="24"/>
              </w:rPr>
            </w:pPr>
            <w:r w:rsidRPr="003678F3">
              <w:rPr>
                <w:rFonts w:asciiTheme="majorHAnsi" w:hAnsiTheme="majorHAnsi" w:cs="Times New Roman"/>
                <w:position w:val="-4"/>
                <w:sz w:val="24"/>
                <w:szCs w:val="24"/>
              </w:rPr>
              <w:object w:dxaOrig="360" w:dyaOrig="260">
                <v:shape id="_x0000_i1049" type="#_x0000_t75" style="width:18pt;height:12.75pt" o:ole="">
                  <v:imagedata r:id="rId53" o:title=""/>
                </v:shape>
                <o:OLEObject Type="Embed" ProgID="Equation.3" ShapeID="_x0000_i1049" DrawAspect="Content" ObjectID="_1591862455" r:id="rId54"/>
              </w:object>
            </w:r>
          </w:p>
        </w:tc>
        <w:tc>
          <w:tcPr>
            <w:tcW w:w="630" w:type="dxa"/>
            <w:vAlign w:val="center"/>
          </w:tcPr>
          <w:p w:rsidR="009F5F8E" w:rsidRPr="004F3863" w:rsidRDefault="009F5F8E" w:rsidP="00641B6C">
            <w:pPr>
              <w:jc w:val="center"/>
              <w:rPr>
                <w:rFonts w:asciiTheme="majorHAnsi" w:hAnsiTheme="majorHAnsi" w:cs="Times New Roman"/>
                <w:position w:val="-24"/>
                <w:sz w:val="24"/>
                <w:szCs w:val="24"/>
              </w:rPr>
            </w:pPr>
            <w:r w:rsidRPr="00C91037">
              <w:rPr>
                <w:rFonts w:asciiTheme="majorHAnsi" w:hAnsiTheme="majorHAnsi" w:cs="Times New Roman"/>
                <w:position w:val="-4"/>
                <w:sz w:val="24"/>
                <w:szCs w:val="24"/>
              </w:rPr>
              <w:object w:dxaOrig="320" w:dyaOrig="260">
                <v:shape id="_x0000_i1050" type="#_x0000_t75" style="width:15.75pt;height:12.75pt" o:ole="">
                  <v:imagedata r:id="rId55" o:title=""/>
                </v:shape>
                <o:OLEObject Type="Embed" ProgID="Equation.3" ShapeID="_x0000_i1050" DrawAspect="Content" ObjectID="_1591862456" r:id="rId56"/>
              </w:object>
            </w:r>
          </w:p>
        </w:tc>
        <w:tc>
          <w:tcPr>
            <w:tcW w:w="630" w:type="dxa"/>
            <w:vAlign w:val="center"/>
          </w:tcPr>
          <w:p w:rsidR="009F5F8E" w:rsidRPr="004F3863" w:rsidRDefault="009F5F8E" w:rsidP="00641B6C">
            <w:pPr>
              <w:jc w:val="center"/>
              <w:rPr>
                <w:rFonts w:asciiTheme="majorHAnsi" w:hAnsiTheme="majorHAnsi" w:cs="Times New Roman"/>
                <w:position w:val="-24"/>
                <w:sz w:val="24"/>
                <w:szCs w:val="24"/>
              </w:rPr>
            </w:pPr>
            <w:r>
              <w:rPr>
                <w:rFonts w:asciiTheme="majorHAnsi" w:hAnsiTheme="majorHAnsi" w:cs="Times New Roman"/>
                <w:position w:val="-24"/>
                <w:sz w:val="24"/>
                <w:szCs w:val="24"/>
              </w:rPr>
              <w:t>0</w:t>
            </w:r>
          </w:p>
        </w:tc>
        <w:tc>
          <w:tcPr>
            <w:tcW w:w="630" w:type="dxa"/>
            <w:vAlign w:val="center"/>
          </w:tcPr>
          <w:p w:rsidR="009F5F8E" w:rsidRPr="004F3863" w:rsidRDefault="009F5F8E" w:rsidP="00641B6C">
            <w:pPr>
              <w:jc w:val="center"/>
              <w:rPr>
                <w:rFonts w:asciiTheme="majorHAnsi" w:hAnsiTheme="majorHAnsi" w:cs="Times New Roman"/>
                <w:position w:val="-24"/>
                <w:sz w:val="24"/>
                <w:szCs w:val="24"/>
              </w:rPr>
            </w:pPr>
            <w:r w:rsidRPr="00C91037">
              <w:rPr>
                <w:rFonts w:asciiTheme="majorHAnsi" w:hAnsiTheme="majorHAnsi" w:cs="Times New Roman"/>
                <w:position w:val="-4"/>
                <w:sz w:val="24"/>
                <w:szCs w:val="24"/>
              </w:rPr>
              <w:object w:dxaOrig="320" w:dyaOrig="260">
                <v:shape id="_x0000_i1051" type="#_x0000_t75" style="width:15.75pt;height:12.75pt" o:ole="">
                  <v:imagedata r:id="rId57" o:title=""/>
                </v:shape>
                <o:OLEObject Type="Embed" ProgID="Equation.3" ShapeID="_x0000_i1051" DrawAspect="Content" ObjectID="_1591862457" r:id="rId58"/>
              </w:object>
            </w:r>
          </w:p>
        </w:tc>
        <w:tc>
          <w:tcPr>
            <w:tcW w:w="630" w:type="dxa"/>
            <w:vAlign w:val="center"/>
          </w:tcPr>
          <w:p w:rsidR="009F5F8E" w:rsidRPr="004F3863" w:rsidRDefault="009F5F8E" w:rsidP="00641B6C">
            <w:pPr>
              <w:jc w:val="center"/>
              <w:rPr>
                <w:rFonts w:asciiTheme="majorHAnsi" w:hAnsiTheme="majorHAnsi" w:cs="Times New Roman"/>
                <w:position w:val="-24"/>
                <w:sz w:val="24"/>
                <w:szCs w:val="24"/>
              </w:rPr>
            </w:pPr>
            <w:r w:rsidRPr="003678F3">
              <w:rPr>
                <w:rFonts w:asciiTheme="majorHAnsi" w:hAnsiTheme="majorHAnsi" w:cs="Times New Roman"/>
                <w:position w:val="-4"/>
                <w:sz w:val="24"/>
                <w:szCs w:val="24"/>
              </w:rPr>
              <w:object w:dxaOrig="360" w:dyaOrig="260">
                <v:shape id="_x0000_i1052" type="#_x0000_t75" style="width:18pt;height:12.75pt" o:ole="">
                  <v:imagedata r:id="rId59" o:title=""/>
                </v:shape>
                <o:OLEObject Type="Embed" ProgID="Equation.3" ShapeID="_x0000_i1052" DrawAspect="Content" ObjectID="_1591862458" r:id="rId60"/>
              </w:object>
            </w:r>
          </w:p>
        </w:tc>
      </w:tr>
    </w:tbl>
    <w:p w:rsidR="009F5F8E" w:rsidRDefault="009F5F8E" w:rsidP="009F5F8E">
      <w:pPr>
        <w:spacing w:after="0" w:line="240" w:lineRule="auto"/>
        <w:rPr>
          <w:rFonts w:asciiTheme="majorHAnsi" w:hAnsiTheme="majorHAnsi" w:cs="Times New Roman"/>
          <w:sz w:val="24"/>
          <w:szCs w:val="24"/>
        </w:rPr>
      </w:pPr>
      <w:r>
        <w:rPr>
          <w:rFonts w:asciiTheme="majorHAnsi" w:hAnsiTheme="majorHAnsi" w:cs="Times New Roman"/>
          <w:sz w:val="24"/>
          <w:szCs w:val="24"/>
        </w:rPr>
        <w:tab/>
        <w:t xml:space="preserve">Đồ thị </w:t>
      </w:r>
    </w:p>
    <w:p w:rsidR="0040125E" w:rsidRPr="009F5F8E" w:rsidRDefault="009F5F8E" w:rsidP="009F5F8E">
      <w:pPr>
        <w:spacing w:after="0" w:line="240" w:lineRule="auto"/>
        <w:jc w:val="center"/>
        <w:rPr>
          <w:rFonts w:asciiTheme="majorHAnsi" w:hAnsiTheme="majorHAnsi" w:cs="Times New Roman"/>
          <w:sz w:val="24"/>
          <w:szCs w:val="24"/>
        </w:rPr>
      </w:pPr>
      <w:r>
        <w:rPr>
          <w:rFonts w:asciiTheme="majorHAnsi" w:hAnsiTheme="majorHAnsi" w:cs="Times New Roman"/>
          <w:noProof/>
          <w:sz w:val="24"/>
          <w:szCs w:val="24"/>
        </w:rPr>
        <w:lastRenderedPageBreak/>
        <w:drawing>
          <wp:inline distT="0" distB="0" distL="0" distR="0" wp14:anchorId="36D789DE" wp14:editId="05D0E6A3">
            <wp:extent cx="4380865" cy="46196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380865" cy="4619625"/>
                    </a:xfrm>
                    <a:prstGeom prst="rect">
                      <a:avLst/>
                    </a:prstGeom>
                    <a:noFill/>
                    <a:ln>
                      <a:noFill/>
                    </a:ln>
                  </pic:spPr>
                </pic:pic>
              </a:graphicData>
            </a:graphic>
          </wp:inline>
        </w:drawing>
      </w:r>
    </w:p>
    <w:p w:rsidR="009F5F8E" w:rsidRPr="009F5F8E" w:rsidRDefault="005C4545" w:rsidP="005C4545">
      <w:pPr>
        <w:pStyle w:val="oancuaDanhsach"/>
        <w:numPr>
          <w:ilvl w:val="0"/>
          <w:numId w:val="18"/>
        </w:numPr>
        <w:spacing w:after="0" w:line="240" w:lineRule="auto"/>
        <w:jc w:val="both"/>
        <w:rPr>
          <w:rFonts w:asciiTheme="majorHAnsi" w:hAnsiTheme="majorHAnsi"/>
          <w:sz w:val="24"/>
          <w:szCs w:val="24"/>
        </w:rPr>
      </w:pPr>
      <w:r w:rsidRPr="00AF5D39">
        <w:rPr>
          <w:rFonts w:asciiTheme="majorHAnsi" w:hAnsiTheme="majorHAnsi" w:cs="Times New Roman"/>
          <w:sz w:val="24"/>
          <w:szCs w:val="24"/>
        </w:rPr>
        <w:t>Tìm m để (d) và (P) cắt nhau tại điểm có hoành độ bằng 4 (vớ</w:t>
      </w:r>
      <w:r>
        <w:rPr>
          <w:rFonts w:asciiTheme="majorHAnsi" w:hAnsiTheme="majorHAnsi" w:cs="Times New Roman"/>
          <w:sz w:val="24"/>
          <w:szCs w:val="24"/>
        </w:rPr>
        <w:t xml:space="preserve">i </w:t>
      </w:r>
      <w:r w:rsidRPr="00AF5D39">
        <w:rPr>
          <w:rFonts w:asciiTheme="majorHAnsi" w:hAnsiTheme="majorHAnsi" w:cs="Times New Roman"/>
          <w:position w:val="-6"/>
          <w:sz w:val="24"/>
          <w:szCs w:val="24"/>
        </w:rPr>
        <w:object w:dxaOrig="620" w:dyaOrig="279">
          <v:shape id="_x0000_i1053" type="#_x0000_t75" style="width:31.5pt;height:13.5pt" o:ole="">
            <v:imagedata r:id="rId14" o:title=""/>
          </v:shape>
          <o:OLEObject Type="Embed" ProgID="Equation.3" ShapeID="_x0000_i1053" DrawAspect="Content" ObjectID="_1591862459" r:id="rId62"/>
        </w:object>
      </w:r>
      <w:r>
        <w:rPr>
          <w:rFonts w:asciiTheme="majorHAnsi" w:hAnsiTheme="majorHAnsi" w:cs="Times New Roman"/>
          <w:sz w:val="24"/>
          <w:szCs w:val="24"/>
        </w:rPr>
        <w:t>)</w:t>
      </w:r>
    </w:p>
    <w:p w:rsidR="009F5F8E" w:rsidRDefault="009F5F8E" w:rsidP="009F5F8E">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5C4545" w:rsidRDefault="009F5F8E" w:rsidP="009F5F8E">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tab/>
      </w:r>
      <w:r w:rsidR="005C4545" w:rsidRPr="009F5F8E">
        <w:rPr>
          <w:rFonts w:asciiTheme="majorHAnsi" w:hAnsiTheme="majorHAnsi" w:cs="Times New Roman"/>
          <w:sz w:val="24"/>
          <w:szCs w:val="24"/>
        </w:rPr>
        <w:t xml:space="preserve"> </w:t>
      </w:r>
      <w:r w:rsidR="00D90470">
        <w:rPr>
          <w:rFonts w:asciiTheme="majorHAnsi" w:hAnsiTheme="majorHAnsi" w:cs="Times New Roman"/>
          <w:sz w:val="24"/>
          <w:szCs w:val="24"/>
        </w:rPr>
        <w:t xml:space="preserve">Phương trình hoành độ giao điểm của (d) và (P) có dạng: </w:t>
      </w:r>
      <w:r w:rsidR="00BF6386" w:rsidRPr="00D90470">
        <w:rPr>
          <w:rFonts w:asciiTheme="majorHAnsi" w:hAnsiTheme="majorHAnsi" w:cs="Times New Roman"/>
          <w:position w:val="-24"/>
          <w:sz w:val="24"/>
          <w:szCs w:val="24"/>
        </w:rPr>
        <w:object w:dxaOrig="1460" w:dyaOrig="660">
          <v:shape id="_x0000_i1054" type="#_x0000_t75" style="width:72.75pt;height:33pt" o:ole="">
            <v:imagedata r:id="rId63" o:title=""/>
          </v:shape>
          <o:OLEObject Type="Embed" ProgID="Equation.3" ShapeID="_x0000_i1054" DrawAspect="Content" ObjectID="_1591862460" r:id="rId64"/>
        </w:object>
      </w:r>
      <w:r w:rsidR="00D90470">
        <w:rPr>
          <w:rFonts w:asciiTheme="majorHAnsi" w:hAnsiTheme="majorHAnsi" w:cs="Times New Roman"/>
          <w:sz w:val="24"/>
          <w:szCs w:val="24"/>
        </w:rPr>
        <w:t xml:space="preserve"> (*)</w:t>
      </w:r>
    </w:p>
    <w:p w:rsidR="00BF6386" w:rsidRDefault="00BF6386" w:rsidP="009F5F8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Vì (d) cắt (P) tại điểm có hoành độ bằng 4 nên x = 4 là nghiệm của (*)</w:t>
      </w:r>
    </w:p>
    <w:p w:rsidR="00D90470" w:rsidRDefault="00BF6386" w:rsidP="009F5F8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4606D2" w:rsidRPr="00BF6386">
        <w:rPr>
          <w:rFonts w:asciiTheme="majorHAnsi" w:hAnsiTheme="majorHAnsi" w:cs="Times New Roman"/>
          <w:position w:val="-24"/>
          <w:sz w:val="24"/>
          <w:szCs w:val="24"/>
        </w:rPr>
        <w:object w:dxaOrig="5200" w:dyaOrig="660">
          <v:shape id="_x0000_i1055" type="#_x0000_t75" style="width:260.25pt;height:33pt" o:ole="">
            <v:imagedata r:id="rId65" o:title=""/>
          </v:shape>
          <o:OLEObject Type="Embed" ProgID="Equation.3" ShapeID="_x0000_i1055" DrawAspect="Content" ObjectID="_1591862461" r:id="rId66"/>
        </w:object>
      </w:r>
      <w:r w:rsidR="00526BA7">
        <w:rPr>
          <w:rFonts w:asciiTheme="majorHAnsi" w:hAnsiTheme="majorHAnsi" w:cs="Times New Roman"/>
          <w:sz w:val="24"/>
          <w:szCs w:val="24"/>
        </w:rPr>
        <w:t xml:space="preserve"> (thỏa)</w:t>
      </w:r>
    </w:p>
    <w:p w:rsidR="00526BA7" w:rsidRPr="009F5F8E" w:rsidRDefault="00526BA7" w:rsidP="009F5F8E">
      <w:pPr>
        <w:spacing w:after="0" w:line="240" w:lineRule="auto"/>
        <w:jc w:val="both"/>
        <w:rPr>
          <w:rFonts w:asciiTheme="majorHAnsi" w:hAnsiTheme="majorHAnsi"/>
          <w:sz w:val="24"/>
          <w:szCs w:val="24"/>
        </w:rPr>
      </w:pPr>
      <w:r>
        <w:rPr>
          <w:rFonts w:asciiTheme="majorHAnsi" w:hAnsiTheme="majorHAnsi" w:cs="Times New Roman"/>
          <w:sz w:val="24"/>
          <w:szCs w:val="24"/>
        </w:rPr>
        <w:tab/>
        <w:t xml:space="preserve">Vậy </w:t>
      </w:r>
      <w:r w:rsidR="004606D2" w:rsidRPr="00526BA7">
        <w:rPr>
          <w:rFonts w:asciiTheme="majorHAnsi" w:hAnsiTheme="majorHAnsi" w:cs="Times New Roman"/>
          <w:position w:val="-24"/>
          <w:sz w:val="24"/>
          <w:szCs w:val="24"/>
        </w:rPr>
        <w:object w:dxaOrig="660" w:dyaOrig="620">
          <v:shape id="_x0000_i1056" type="#_x0000_t75" style="width:33pt;height:31.5pt" o:ole="">
            <v:imagedata r:id="rId67" o:title=""/>
          </v:shape>
          <o:OLEObject Type="Embed" ProgID="Equation.3" ShapeID="_x0000_i1056" DrawAspect="Content" ObjectID="_1591862462" r:id="rId68"/>
        </w:object>
      </w:r>
      <w:r>
        <w:rPr>
          <w:rFonts w:asciiTheme="majorHAnsi" w:hAnsiTheme="majorHAnsi" w:cs="Times New Roman"/>
          <w:sz w:val="24"/>
          <w:szCs w:val="24"/>
        </w:rPr>
        <w:t xml:space="preserve"> là giá trị cần tìm </w:t>
      </w:r>
    </w:p>
    <w:p w:rsidR="005C4545" w:rsidRPr="00AF5D39" w:rsidRDefault="005C4545" w:rsidP="005C4545">
      <w:pPr>
        <w:spacing w:after="0" w:line="240" w:lineRule="auto"/>
        <w:jc w:val="both"/>
        <w:rPr>
          <w:rFonts w:asciiTheme="majorHAnsi" w:hAnsiTheme="majorHAnsi"/>
          <w:sz w:val="24"/>
          <w:szCs w:val="24"/>
        </w:rPr>
      </w:pPr>
      <w:r w:rsidRPr="00AF5D39">
        <w:rPr>
          <w:rFonts w:asciiTheme="majorHAnsi" w:hAnsiTheme="majorHAnsi" w:cs="Times New Roman"/>
          <w:b/>
          <w:color w:val="0000FF"/>
          <w:sz w:val="24"/>
          <w:szCs w:val="24"/>
        </w:rPr>
        <w:t xml:space="preserve">Câu 3: </w:t>
      </w:r>
      <w:r w:rsidRPr="00AF5D39">
        <w:rPr>
          <w:rFonts w:asciiTheme="majorHAnsi" w:hAnsiTheme="majorHAnsi"/>
          <w:sz w:val="24"/>
          <w:szCs w:val="24"/>
        </w:rPr>
        <w:t>(1,5 điểm)</w:t>
      </w:r>
    </w:p>
    <w:p w:rsidR="005C4545" w:rsidRPr="00E73EA8" w:rsidRDefault="005C4545" w:rsidP="005C4545">
      <w:pPr>
        <w:pStyle w:val="oancuaDanhsach"/>
        <w:numPr>
          <w:ilvl w:val="0"/>
          <w:numId w:val="19"/>
        </w:numPr>
        <w:spacing w:after="0" w:line="240" w:lineRule="auto"/>
        <w:jc w:val="both"/>
        <w:rPr>
          <w:rFonts w:asciiTheme="majorHAnsi" w:hAnsiTheme="majorHAnsi"/>
          <w:sz w:val="24"/>
          <w:szCs w:val="24"/>
        </w:rPr>
      </w:pPr>
      <w:r w:rsidRPr="00AF5D39">
        <w:rPr>
          <w:rFonts w:asciiTheme="majorHAnsi" w:hAnsiTheme="majorHAnsi" w:cs="Times New Roman"/>
          <w:sz w:val="24"/>
          <w:szCs w:val="24"/>
        </w:rPr>
        <w:t xml:space="preserve">Rút gọn: </w:t>
      </w:r>
      <w:r w:rsidRPr="00AF5D39">
        <w:rPr>
          <w:rFonts w:asciiTheme="majorHAnsi" w:hAnsiTheme="majorHAnsi" w:cs="Times New Roman"/>
          <w:position w:val="-38"/>
          <w:sz w:val="24"/>
          <w:szCs w:val="24"/>
        </w:rPr>
        <w:object w:dxaOrig="5860" w:dyaOrig="880">
          <v:shape id="_x0000_i1057" type="#_x0000_t75" style="width:292.5pt;height:44.25pt" o:ole="">
            <v:imagedata r:id="rId16" o:title=""/>
          </v:shape>
          <o:OLEObject Type="Embed" ProgID="Equation.3" ShapeID="_x0000_i1057" DrawAspect="Content" ObjectID="_1591862463" r:id="rId69"/>
        </w:object>
      </w:r>
      <w:r w:rsidRPr="00AF5D39">
        <w:rPr>
          <w:rFonts w:asciiTheme="majorHAnsi" w:hAnsiTheme="majorHAnsi" w:cs="Times New Roman"/>
          <w:sz w:val="24"/>
          <w:szCs w:val="24"/>
        </w:rPr>
        <w:t xml:space="preserve"> </w:t>
      </w:r>
    </w:p>
    <w:p w:rsidR="00E73EA8" w:rsidRDefault="00E73EA8" w:rsidP="00E73EA8">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E73EA8" w:rsidRDefault="00E73EA8" w:rsidP="00E73EA8">
      <w:pPr>
        <w:spacing w:after="0" w:line="240" w:lineRule="auto"/>
        <w:jc w:val="both"/>
        <w:rPr>
          <w:rFonts w:asciiTheme="majorHAnsi" w:hAnsiTheme="majorHAnsi" w:cs="Times New Roman"/>
          <w:position w:val="-38"/>
          <w:sz w:val="24"/>
          <w:szCs w:val="24"/>
        </w:rPr>
      </w:pPr>
      <w:r>
        <w:rPr>
          <w:rFonts w:asciiTheme="majorHAnsi" w:hAnsiTheme="majorHAnsi"/>
          <w:b/>
          <w:i/>
          <w:color w:val="0000FF"/>
          <w:sz w:val="24"/>
          <w:szCs w:val="24"/>
        </w:rPr>
        <w:tab/>
      </w:r>
      <w:r>
        <w:rPr>
          <w:rFonts w:asciiTheme="majorHAnsi" w:hAnsiTheme="majorHAnsi" w:cs="Times New Roman"/>
          <w:sz w:val="24"/>
          <w:szCs w:val="24"/>
        </w:rPr>
        <w:t>Ta có</w:t>
      </w:r>
      <w:r w:rsidRPr="00AF5D39">
        <w:rPr>
          <w:rFonts w:asciiTheme="majorHAnsi" w:hAnsiTheme="majorHAnsi" w:cs="Times New Roman"/>
          <w:sz w:val="24"/>
          <w:szCs w:val="24"/>
        </w:rPr>
        <w:t xml:space="preserve">: </w:t>
      </w:r>
      <w:r w:rsidRPr="00AF5D39">
        <w:rPr>
          <w:rFonts w:asciiTheme="majorHAnsi" w:hAnsiTheme="majorHAnsi" w:cs="Times New Roman"/>
          <w:position w:val="-38"/>
          <w:sz w:val="24"/>
          <w:szCs w:val="24"/>
        </w:rPr>
        <w:object w:dxaOrig="5860" w:dyaOrig="880">
          <v:shape id="_x0000_i1058" type="#_x0000_t75" style="width:292.5pt;height:44.25pt" o:ole="">
            <v:imagedata r:id="rId16" o:title=""/>
          </v:shape>
          <o:OLEObject Type="Embed" ProgID="Equation.3" ShapeID="_x0000_i1058" DrawAspect="Content" ObjectID="_1591862464" r:id="rId70"/>
        </w:object>
      </w:r>
    </w:p>
    <w:p w:rsidR="004606D2" w:rsidRDefault="004606D2" w:rsidP="00E73EA8">
      <w:pPr>
        <w:spacing w:after="0" w:line="240" w:lineRule="auto"/>
        <w:jc w:val="both"/>
        <w:rPr>
          <w:rFonts w:asciiTheme="majorHAnsi" w:hAnsiTheme="majorHAnsi" w:cs="Times New Roman"/>
          <w:position w:val="-38"/>
          <w:sz w:val="24"/>
          <w:szCs w:val="24"/>
        </w:rPr>
      </w:pPr>
      <w:r>
        <w:rPr>
          <w:rFonts w:asciiTheme="majorHAnsi" w:hAnsiTheme="majorHAnsi" w:cs="Times New Roman"/>
          <w:position w:val="-38"/>
          <w:sz w:val="24"/>
          <w:szCs w:val="24"/>
        </w:rPr>
        <w:tab/>
      </w:r>
      <w:r>
        <w:rPr>
          <w:rFonts w:asciiTheme="majorHAnsi" w:hAnsiTheme="majorHAnsi" w:cs="Times New Roman"/>
          <w:position w:val="-38"/>
          <w:sz w:val="24"/>
          <w:szCs w:val="24"/>
        </w:rPr>
        <w:tab/>
        <w:t xml:space="preserve">    </w:t>
      </w:r>
      <w:r w:rsidRPr="004606D2">
        <w:rPr>
          <w:rFonts w:asciiTheme="majorHAnsi" w:hAnsiTheme="majorHAnsi" w:cs="Times New Roman"/>
          <w:position w:val="-38"/>
          <w:sz w:val="24"/>
          <w:szCs w:val="24"/>
        </w:rPr>
        <w:object w:dxaOrig="7440" w:dyaOrig="880">
          <v:shape id="_x0000_i1059" type="#_x0000_t75" style="width:372pt;height:44.25pt" o:ole="">
            <v:imagedata r:id="rId71" o:title=""/>
          </v:shape>
          <o:OLEObject Type="Embed" ProgID="Equation.3" ShapeID="_x0000_i1059" DrawAspect="Content" ObjectID="_1591862465" r:id="rId72"/>
        </w:object>
      </w:r>
    </w:p>
    <w:p w:rsidR="004606D2" w:rsidRPr="00E73EA8" w:rsidRDefault="004606D2" w:rsidP="00E73EA8">
      <w:pPr>
        <w:spacing w:after="0" w:line="240" w:lineRule="auto"/>
        <w:jc w:val="both"/>
        <w:rPr>
          <w:rFonts w:asciiTheme="majorHAnsi" w:hAnsiTheme="majorHAnsi"/>
          <w:sz w:val="24"/>
          <w:szCs w:val="24"/>
        </w:rPr>
      </w:pPr>
      <w:r>
        <w:rPr>
          <w:rFonts w:asciiTheme="majorHAnsi" w:hAnsiTheme="majorHAnsi" w:cs="Times New Roman"/>
          <w:position w:val="-38"/>
          <w:sz w:val="24"/>
          <w:szCs w:val="24"/>
        </w:rPr>
        <w:lastRenderedPageBreak/>
        <w:tab/>
      </w:r>
      <w:r>
        <w:rPr>
          <w:rFonts w:asciiTheme="majorHAnsi" w:hAnsiTheme="majorHAnsi" w:cs="Times New Roman"/>
          <w:position w:val="-38"/>
          <w:sz w:val="24"/>
          <w:szCs w:val="24"/>
        </w:rPr>
        <w:tab/>
        <w:t xml:space="preserve">    </w:t>
      </w:r>
      <w:r w:rsidR="00BF4918" w:rsidRPr="004606D2">
        <w:rPr>
          <w:rFonts w:asciiTheme="majorHAnsi" w:hAnsiTheme="majorHAnsi" w:cs="Times New Roman"/>
          <w:position w:val="-80"/>
          <w:sz w:val="24"/>
          <w:szCs w:val="24"/>
        </w:rPr>
        <w:object w:dxaOrig="6120" w:dyaOrig="6840">
          <v:shape id="_x0000_i1060" type="#_x0000_t75" style="width:306pt;height:342pt" o:ole="">
            <v:imagedata r:id="rId73" o:title=""/>
          </v:shape>
          <o:OLEObject Type="Embed" ProgID="Equation.3" ShapeID="_x0000_i1060" DrawAspect="Content" ObjectID="_1591862466" r:id="rId74"/>
        </w:object>
      </w:r>
    </w:p>
    <w:p w:rsidR="005C4545" w:rsidRPr="00AF5D39" w:rsidRDefault="005C4545" w:rsidP="005C4545">
      <w:pPr>
        <w:numPr>
          <w:ilvl w:val="0"/>
          <w:numId w:val="19"/>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 xml:space="preserve">Quốc kỳ của Nhật Bản là một hình chữ nhật với tỉ lệ 2:3 có nền là màu trắng. Ở trung tâm của hình chữ nhật là 1 hình tròn màu đỏ có đường kính bằng </w:t>
      </w:r>
      <w:r w:rsidRPr="00AF5D39">
        <w:rPr>
          <w:rFonts w:asciiTheme="majorHAnsi" w:hAnsiTheme="majorHAnsi" w:cs="Times New Roman"/>
          <w:position w:val="-24"/>
          <w:sz w:val="24"/>
          <w:szCs w:val="24"/>
        </w:rPr>
        <w:object w:dxaOrig="225" w:dyaOrig="615">
          <v:shape id="_x0000_i1061" type="#_x0000_t75" style="width:11.25pt;height:30.75pt" o:ole="">
            <v:imagedata r:id="rId18" o:title=""/>
          </v:shape>
          <o:OLEObject Type="Embed" ProgID="Equation.DSMT4" ShapeID="_x0000_i1061" DrawAspect="Content" ObjectID="_1591862467" r:id="rId75"/>
        </w:object>
      </w:r>
      <w:r w:rsidRPr="00AF5D39">
        <w:rPr>
          <w:rFonts w:asciiTheme="majorHAnsi" w:hAnsiTheme="majorHAnsi" w:cs="Times New Roman"/>
          <w:sz w:val="24"/>
          <w:szCs w:val="24"/>
        </w:rPr>
        <w:t xml:space="preserve"> chiều rộng của lá cờ. </w:t>
      </w:r>
    </w:p>
    <w:p w:rsidR="005C4545" w:rsidRPr="00AF5D39" w:rsidRDefault="005C4545" w:rsidP="005C4545">
      <w:pPr>
        <w:spacing w:after="0" w:line="240" w:lineRule="auto"/>
        <w:ind w:left="720"/>
        <w:jc w:val="both"/>
        <w:rPr>
          <w:rFonts w:asciiTheme="majorHAnsi" w:hAnsiTheme="majorHAnsi" w:cs="Times New Roman"/>
          <w:sz w:val="24"/>
          <w:szCs w:val="24"/>
        </w:rPr>
      </w:pPr>
      <w:r w:rsidRPr="00AF5D39">
        <w:rPr>
          <w:rFonts w:asciiTheme="majorHAnsi" w:hAnsiTheme="majorHAnsi" w:cs="Times New Roman"/>
          <w:sz w:val="24"/>
          <w:szCs w:val="24"/>
        </w:rPr>
        <w:t>Để chào mừng quốc khánh Nhật Bản ngày 11/02/2018, công viên Rin Rin Park dự định trồng hoa hồng trắng và hoa hồng đỏ trên mảnh đất hình chữ nhật có chu vi 100m để mô phỏng lá cờ Nhật Bản cho đúng tỉ lệ.</w:t>
      </w:r>
      <w:r>
        <w:rPr>
          <w:rFonts w:asciiTheme="majorHAnsi" w:hAnsiTheme="majorHAnsi" w:cs="Times New Roman"/>
          <w:sz w:val="24"/>
          <w:szCs w:val="24"/>
        </w:rPr>
        <w:t xml:space="preserve"> </w:t>
      </w:r>
      <w:r w:rsidRPr="00AF5D39">
        <w:rPr>
          <w:rFonts w:asciiTheme="majorHAnsi" w:hAnsiTheme="majorHAnsi" w:cs="Times New Roman"/>
          <w:sz w:val="24"/>
          <w:szCs w:val="24"/>
        </w:rPr>
        <w:t>Em hãy tính diện tích phần đất trồng hoa hồng mỗi loạ</w:t>
      </w:r>
      <w:r>
        <w:rPr>
          <w:rFonts w:asciiTheme="majorHAnsi" w:hAnsiTheme="majorHAnsi" w:cs="Times New Roman"/>
          <w:sz w:val="24"/>
          <w:szCs w:val="24"/>
        </w:rPr>
        <w:t xml:space="preserve">i </w:t>
      </w:r>
    </w:p>
    <w:p w:rsidR="005C4545" w:rsidRDefault="005C4545" w:rsidP="005C4545">
      <w:pPr>
        <w:pStyle w:val="oancuaDanhsach"/>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 xml:space="preserve">(Làm tròn đến hàng phần trăm với </w:t>
      </w:r>
      <w:r w:rsidRPr="00AF5D39">
        <w:rPr>
          <w:rFonts w:asciiTheme="majorHAnsi" w:hAnsiTheme="majorHAnsi" w:cs="Times New Roman"/>
          <w:position w:val="-10"/>
          <w:sz w:val="24"/>
          <w:szCs w:val="24"/>
        </w:rPr>
        <w:object w:dxaOrig="885" w:dyaOrig="315">
          <v:shape id="_x0000_i1062" type="#_x0000_t75" style="width:44.25pt;height:15.75pt" o:ole="">
            <v:imagedata r:id="rId20" o:title=""/>
          </v:shape>
          <o:OLEObject Type="Embed" ProgID="Equation.DSMT4" ShapeID="_x0000_i1062" DrawAspect="Content" ObjectID="_1591862468" r:id="rId76"/>
        </w:object>
      </w:r>
      <w:r w:rsidRPr="00AF5D39">
        <w:rPr>
          <w:rFonts w:asciiTheme="majorHAnsi" w:hAnsiTheme="majorHAnsi" w:cs="Times New Roman"/>
          <w:sz w:val="24"/>
          <w:szCs w:val="24"/>
        </w:rPr>
        <w:t>)</w:t>
      </w:r>
    </w:p>
    <w:p w:rsidR="00014B5B" w:rsidRDefault="00014B5B" w:rsidP="00014B5B">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014B5B" w:rsidRDefault="00014B5B" w:rsidP="00014B5B">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tab/>
      </w:r>
      <w:r w:rsidR="00BF4918">
        <w:rPr>
          <w:rFonts w:asciiTheme="majorHAnsi" w:hAnsiTheme="majorHAnsi" w:cs="Times New Roman"/>
          <w:sz w:val="24"/>
          <w:szCs w:val="24"/>
        </w:rPr>
        <w:t>Gọi x, y lần lượt là chiều rộng, chiều dài của mảnh đất hình chữ nhật để trồng hoa hồng (y &gt; x &gt; 0)</w:t>
      </w:r>
    </w:p>
    <w:p w:rsidR="00BF4918" w:rsidRDefault="00BF4918" w:rsidP="00014B5B">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Theo đề</w:t>
      </w:r>
      <w:r w:rsidR="00944E83">
        <w:rPr>
          <w:rFonts w:asciiTheme="majorHAnsi" w:hAnsiTheme="majorHAnsi" w:cs="Times New Roman"/>
          <w:sz w:val="24"/>
          <w:szCs w:val="24"/>
        </w:rPr>
        <w:t xml:space="preserve"> bài, ta có hệ phương trình: </w:t>
      </w:r>
      <w:r w:rsidR="00944E83" w:rsidRPr="00944E83">
        <w:rPr>
          <w:rFonts w:asciiTheme="majorHAnsi" w:hAnsiTheme="majorHAnsi" w:cs="Times New Roman"/>
          <w:position w:val="-44"/>
          <w:sz w:val="24"/>
          <w:szCs w:val="24"/>
        </w:rPr>
        <w:object w:dxaOrig="1520" w:dyaOrig="999">
          <v:shape id="_x0000_i1063" type="#_x0000_t75" style="width:75.75pt;height:50.25pt" o:ole="">
            <v:imagedata r:id="rId77" o:title=""/>
          </v:shape>
          <o:OLEObject Type="Embed" ProgID="Equation.3" ShapeID="_x0000_i1063" DrawAspect="Content" ObjectID="_1591862469" r:id="rId78"/>
        </w:object>
      </w:r>
    </w:p>
    <w:p w:rsidR="00944E83" w:rsidRDefault="00944E83" w:rsidP="00014B5B">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sidRPr="00944E83">
        <w:rPr>
          <w:rFonts w:asciiTheme="majorHAnsi" w:hAnsiTheme="majorHAnsi" w:cs="Times New Roman"/>
          <w:position w:val="-38"/>
          <w:sz w:val="24"/>
          <w:szCs w:val="24"/>
        </w:rPr>
        <w:object w:dxaOrig="7640" w:dyaOrig="880">
          <v:shape id="_x0000_i1064" type="#_x0000_t75" style="width:381.75pt;height:44.25pt" o:ole="">
            <v:imagedata r:id="rId79" o:title=""/>
          </v:shape>
          <o:OLEObject Type="Embed" ProgID="Equation.3" ShapeID="_x0000_i1064" DrawAspect="Content" ObjectID="_1591862470" r:id="rId80"/>
        </w:object>
      </w:r>
      <w:r>
        <w:rPr>
          <w:rFonts w:asciiTheme="majorHAnsi" w:hAnsiTheme="majorHAnsi" w:cs="Times New Roman"/>
          <w:sz w:val="24"/>
          <w:szCs w:val="24"/>
        </w:rPr>
        <w:t xml:space="preserve"> (nhận)</w:t>
      </w:r>
      <w:r>
        <w:rPr>
          <w:rFonts w:asciiTheme="majorHAnsi" w:hAnsiTheme="majorHAnsi" w:cs="Times New Roman"/>
          <w:sz w:val="24"/>
          <w:szCs w:val="24"/>
        </w:rPr>
        <w:tab/>
        <w:t xml:space="preserve"> </w:t>
      </w:r>
    </w:p>
    <w:p w:rsidR="00BF4918" w:rsidRPr="00944E83" w:rsidRDefault="00BF4918" w:rsidP="00014B5B">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403065">
        <w:rPr>
          <w:rFonts w:asciiTheme="majorHAnsi" w:hAnsiTheme="majorHAnsi" w:cs="Times New Roman"/>
          <w:sz w:val="24"/>
          <w:szCs w:val="24"/>
        </w:rPr>
        <w:t xml:space="preserve">Đường kính của hình tròn trồng hoa hồng đỏ là: </w:t>
      </w:r>
      <w:r w:rsidR="00944E83" w:rsidRPr="00403065">
        <w:rPr>
          <w:rFonts w:asciiTheme="majorHAnsi" w:hAnsiTheme="majorHAnsi" w:cs="Times New Roman"/>
          <w:position w:val="-24"/>
          <w:sz w:val="24"/>
          <w:szCs w:val="24"/>
        </w:rPr>
        <w:object w:dxaOrig="2079" w:dyaOrig="620">
          <v:shape id="_x0000_i1065" type="#_x0000_t75" style="width:104.25pt;height:31.5pt" o:ole="">
            <v:imagedata r:id="rId81" o:title=""/>
          </v:shape>
          <o:OLEObject Type="Embed" ProgID="Equation.3" ShapeID="_x0000_i1065" DrawAspect="Content" ObjectID="_1591862471" r:id="rId82"/>
        </w:object>
      </w:r>
      <w:r w:rsidR="00403065">
        <w:rPr>
          <w:rFonts w:asciiTheme="majorHAnsi" w:hAnsiTheme="majorHAnsi" w:cs="Times New Roman"/>
          <w:sz w:val="24"/>
          <w:szCs w:val="24"/>
        </w:rPr>
        <w:t xml:space="preserve"> </w:t>
      </w:r>
      <w:r w:rsidR="00944E83">
        <w:rPr>
          <w:rFonts w:asciiTheme="majorHAnsi" w:hAnsiTheme="majorHAnsi" w:cs="Times New Roman"/>
          <w:sz w:val="24"/>
          <w:szCs w:val="24"/>
        </w:rPr>
        <w:t>(m</w:t>
      </w:r>
      <w:r w:rsidR="00944E83">
        <w:rPr>
          <w:rFonts w:asciiTheme="majorHAnsi" w:hAnsiTheme="majorHAnsi" w:cs="Times New Roman"/>
          <w:sz w:val="24"/>
          <w:szCs w:val="24"/>
          <w:vertAlign w:val="superscript"/>
        </w:rPr>
        <w:t>2</w:t>
      </w:r>
      <w:r w:rsidR="00944E83">
        <w:rPr>
          <w:rFonts w:asciiTheme="majorHAnsi" w:hAnsiTheme="majorHAnsi" w:cs="Times New Roman"/>
          <w:sz w:val="24"/>
          <w:szCs w:val="24"/>
        </w:rPr>
        <w:t xml:space="preserve">) </w:t>
      </w:r>
    </w:p>
    <w:p w:rsidR="00944E83" w:rsidRDefault="00944E83" w:rsidP="00014B5B">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Pr="00944E83">
        <w:rPr>
          <w:rFonts w:asciiTheme="majorHAnsi" w:hAnsiTheme="majorHAnsi" w:cs="Times New Roman"/>
          <w:position w:val="-6"/>
          <w:sz w:val="24"/>
          <w:szCs w:val="24"/>
        </w:rPr>
        <w:object w:dxaOrig="300" w:dyaOrig="240">
          <v:shape id="_x0000_i1066" type="#_x0000_t75" style="width:15pt;height:12pt" o:ole="">
            <v:imagedata r:id="rId83" o:title=""/>
          </v:shape>
          <o:OLEObject Type="Embed" ProgID="Equation.3" ShapeID="_x0000_i1066" DrawAspect="Content" ObjectID="_1591862472" r:id="rId84"/>
        </w:object>
      </w:r>
      <w:r>
        <w:rPr>
          <w:rFonts w:asciiTheme="majorHAnsi" w:hAnsiTheme="majorHAnsi" w:cs="Times New Roman"/>
          <w:sz w:val="24"/>
          <w:szCs w:val="24"/>
        </w:rPr>
        <w:t xml:space="preserve"> Bán kính của hình tròn trồng hoa hồng đỏ là: </w:t>
      </w:r>
      <w:r w:rsidRPr="00944E83">
        <w:rPr>
          <w:rFonts w:asciiTheme="majorHAnsi" w:hAnsiTheme="majorHAnsi" w:cs="Times New Roman"/>
          <w:position w:val="-6"/>
          <w:sz w:val="24"/>
          <w:szCs w:val="24"/>
        </w:rPr>
        <w:object w:dxaOrig="600" w:dyaOrig="279">
          <v:shape id="_x0000_i1067" type="#_x0000_t75" style="width:30pt;height:14.25pt" o:ole="">
            <v:imagedata r:id="rId85" o:title=""/>
          </v:shape>
          <o:OLEObject Type="Embed" ProgID="Equation.3" ShapeID="_x0000_i1067" DrawAspect="Content" ObjectID="_1591862473" r:id="rId86"/>
        </w:object>
      </w:r>
      <w:r>
        <w:rPr>
          <w:rFonts w:asciiTheme="majorHAnsi" w:hAnsiTheme="majorHAnsi" w:cs="Times New Roman"/>
          <w:sz w:val="24"/>
          <w:szCs w:val="24"/>
        </w:rPr>
        <w:t xml:space="preserve"> (m</w:t>
      </w:r>
      <w:r>
        <w:rPr>
          <w:rFonts w:asciiTheme="majorHAnsi" w:hAnsiTheme="majorHAnsi" w:cs="Times New Roman"/>
          <w:sz w:val="24"/>
          <w:szCs w:val="24"/>
          <w:vertAlign w:val="superscript"/>
        </w:rPr>
        <w:t>2</w:t>
      </w:r>
      <w:r>
        <w:rPr>
          <w:rFonts w:asciiTheme="majorHAnsi" w:hAnsiTheme="majorHAnsi" w:cs="Times New Roman"/>
          <w:sz w:val="24"/>
          <w:szCs w:val="24"/>
        </w:rPr>
        <w:t>)</w:t>
      </w:r>
    </w:p>
    <w:p w:rsidR="00403065" w:rsidRDefault="00403065" w:rsidP="00014B5B">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Diện tích của hình tròn trồng hoa hồng đỏ là: </w:t>
      </w:r>
      <w:r w:rsidR="00944E83" w:rsidRPr="00944E83">
        <w:rPr>
          <w:rFonts w:asciiTheme="majorHAnsi" w:hAnsiTheme="majorHAnsi" w:cs="Times New Roman"/>
          <w:position w:val="-10"/>
          <w:sz w:val="24"/>
          <w:szCs w:val="24"/>
        </w:rPr>
        <w:object w:dxaOrig="2439" w:dyaOrig="360">
          <v:shape id="_x0000_i1068" type="#_x0000_t75" style="width:122.25pt;height:18pt" o:ole="">
            <v:imagedata r:id="rId87" o:title=""/>
          </v:shape>
          <o:OLEObject Type="Embed" ProgID="Equation.3" ShapeID="_x0000_i1068" DrawAspect="Content" ObjectID="_1591862474" r:id="rId88"/>
        </w:object>
      </w:r>
      <w:r w:rsidR="00944E83">
        <w:rPr>
          <w:rFonts w:asciiTheme="majorHAnsi" w:hAnsiTheme="majorHAnsi" w:cs="Times New Roman"/>
          <w:sz w:val="24"/>
          <w:szCs w:val="24"/>
        </w:rPr>
        <w:t xml:space="preserve"> (m</w:t>
      </w:r>
      <w:r w:rsidR="00944E83">
        <w:rPr>
          <w:rFonts w:asciiTheme="majorHAnsi" w:hAnsiTheme="majorHAnsi" w:cs="Times New Roman"/>
          <w:sz w:val="24"/>
          <w:szCs w:val="24"/>
          <w:vertAlign w:val="superscript"/>
        </w:rPr>
        <w:t>2</w:t>
      </w:r>
      <w:r w:rsidR="00944E83">
        <w:rPr>
          <w:rFonts w:asciiTheme="majorHAnsi" w:hAnsiTheme="majorHAnsi" w:cs="Times New Roman"/>
          <w:sz w:val="24"/>
          <w:szCs w:val="24"/>
        </w:rPr>
        <w:t>)</w:t>
      </w:r>
    </w:p>
    <w:p w:rsidR="00944E83" w:rsidRPr="00944E83" w:rsidRDefault="00944E83" w:rsidP="00014B5B">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Diện tích của hình tròn trồng hoa hồng trắng là: </w:t>
      </w:r>
      <w:r w:rsidR="00EC5724" w:rsidRPr="00944E83">
        <w:rPr>
          <w:rFonts w:asciiTheme="majorHAnsi" w:hAnsiTheme="majorHAnsi" w:cs="Times New Roman"/>
          <w:position w:val="-10"/>
          <w:sz w:val="24"/>
          <w:szCs w:val="24"/>
        </w:rPr>
        <w:object w:dxaOrig="2439" w:dyaOrig="320">
          <v:shape id="_x0000_i1069" type="#_x0000_t75" style="width:122.25pt;height:16.5pt" o:ole="">
            <v:imagedata r:id="rId89" o:title=""/>
          </v:shape>
          <o:OLEObject Type="Embed" ProgID="Equation.3" ShapeID="_x0000_i1069" DrawAspect="Content" ObjectID="_1591862475" r:id="rId90"/>
        </w:object>
      </w:r>
      <w:r>
        <w:rPr>
          <w:rFonts w:asciiTheme="majorHAnsi" w:hAnsiTheme="majorHAnsi" w:cs="Times New Roman"/>
          <w:sz w:val="24"/>
          <w:szCs w:val="24"/>
        </w:rPr>
        <w:t xml:space="preserve"> (m</w:t>
      </w:r>
      <w:r>
        <w:rPr>
          <w:rFonts w:asciiTheme="majorHAnsi" w:hAnsiTheme="majorHAnsi" w:cs="Times New Roman"/>
          <w:sz w:val="24"/>
          <w:szCs w:val="24"/>
          <w:vertAlign w:val="superscript"/>
        </w:rPr>
        <w:t>2</w:t>
      </w:r>
      <w:r>
        <w:rPr>
          <w:rFonts w:asciiTheme="majorHAnsi" w:hAnsiTheme="majorHAnsi" w:cs="Times New Roman"/>
          <w:sz w:val="24"/>
          <w:szCs w:val="24"/>
        </w:rPr>
        <w:t xml:space="preserve">) </w:t>
      </w:r>
    </w:p>
    <w:p w:rsidR="005C4545" w:rsidRPr="00AF5D39" w:rsidRDefault="005C4545" w:rsidP="005C4545">
      <w:pPr>
        <w:spacing w:after="0" w:line="240" w:lineRule="auto"/>
        <w:jc w:val="both"/>
        <w:rPr>
          <w:rFonts w:asciiTheme="majorHAnsi" w:hAnsiTheme="majorHAnsi" w:cs="Times New Roman"/>
          <w:sz w:val="24"/>
          <w:szCs w:val="24"/>
        </w:rPr>
      </w:pPr>
      <w:r w:rsidRPr="00AF5D39">
        <w:rPr>
          <w:rFonts w:asciiTheme="majorHAnsi" w:hAnsiTheme="majorHAnsi" w:cs="Times New Roman"/>
          <w:b/>
          <w:color w:val="0000FF"/>
          <w:sz w:val="24"/>
          <w:szCs w:val="24"/>
        </w:rPr>
        <w:t xml:space="preserve">Câu 4: </w:t>
      </w:r>
      <w:r w:rsidRPr="00AF5D39">
        <w:rPr>
          <w:rFonts w:asciiTheme="majorHAnsi" w:hAnsiTheme="majorHAnsi"/>
          <w:sz w:val="24"/>
          <w:szCs w:val="24"/>
        </w:rPr>
        <w:t xml:space="preserve">(1,5 điểm) </w:t>
      </w:r>
      <w:r w:rsidRPr="00AF5D39">
        <w:rPr>
          <w:rFonts w:asciiTheme="majorHAnsi" w:hAnsiTheme="majorHAnsi" w:cs="Times New Roman"/>
          <w:sz w:val="24"/>
          <w:szCs w:val="24"/>
        </w:rPr>
        <w:t xml:space="preserve">Cho phương trình: </w:t>
      </w:r>
      <w:r w:rsidRPr="00AF5D39">
        <w:rPr>
          <w:rFonts w:asciiTheme="majorHAnsi" w:hAnsiTheme="majorHAnsi" w:cs="Times New Roman"/>
          <w:position w:val="-10"/>
          <w:sz w:val="24"/>
          <w:szCs w:val="24"/>
        </w:rPr>
        <w:object w:dxaOrig="2040" w:dyaOrig="360">
          <v:shape id="_x0000_i1070" type="#_x0000_t75" style="width:102pt;height:18pt" o:ole="">
            <v:imagedata r:id="rId22" o:title=""/>
          </v:shape>
          <o:OLEObject Type="Embed" ProgID="Equation.3" ShapeID="_x0000_i1070" DrawAspect="Content" ObjectID="_1591862476" r:id="rId91"/>
        </w:object>
      </w:r>
      <w:r w:rsidRPr="00AF5D39">
        <w:rPr>
          <w:rFonts w:asciiTheme="majorHAnsi" w:hAnsiTheme="majorHAnsi" w:cs="Times New Roman"/>
          <w:sz w:val="24"/>
          <w:szCs w:val="24"/>
        </w:rPr>
        <w:t xml:space="preserve"> (với m là tham số)</w:t>
      </w:r>
    </w:p>
    <w:p w:rsidR="005C4545" w:rsidRPr="00106F4A" w:rsidRDefault="005C4545" w:rsidP="005C4545">
      <w:pPr>
        <w:pStyle w:val="oancuaDanhsach"/>
        <w:numPr>
          <w:ilvl w:val="0"/>
          <w:numId w:val="20"/>
        </w:numPr>
        <w:spacing w:after="0" w:line="240" w:lineRule="auto"/>
        <w:jc w:val="both"/>
        <w:rPr>
          <w:rFonts w:asciiTheme="majorHAnsi" w:hAnsiTheme="majorHAnsi"/>
          <w:sz w:val="24"/>
          <w:szCs w:val="24"/>
        </w:rPr>
      </w:pPr>
      <w:r w:rsidRPr="00AF5D39">
        <w:rPr>
          <w:rFonts w:asciiTheme="majorHAnsi" w:hAnsiTheme="majorHAnsi" w:cs="Times New Roman"/>
          <w:sz w:val="24"/>
          <w:szCs w:val="24"/>
        </w:rPr>
        <w:t>Tìm m để phương trình (1) có 2 nghiệm phân biệt x</w:t>
      </w:r>
      <w:r w:rsidRPr="00AF5D39">
        <w:rPr>
          <w:rFonts w:asciiTheme="majorHAnsi" w:hAnsiTheme="majorHAnsi" w:cs="Times New Roman"/>
          <w:sz w:val="24"/>
          <w:szCs w:val="24"/>
          <w:vertAlign w:val="subscript"/>
        </w:rPr>
        <w:t>1</w:t>
      </w:r>
      <w:r w:rsidRPr="00AF5D39">
        <w:rPr>
          <w:rFonts w:asciiTheme="majorHAnsi" w:hAnsiTheme="majorHAnsi" w:cs="Times New Roman"/>
          <w:sz w:val="24"/>
          <w:szCs w:val="24"/>
        </w:rPr>
        <w:t>, x</w:t>
      </w:r>
      <w:r w:rsidRPr="00AF5D39">
        <w:rPr>
          <w:rFonts w:asciiTheme="majorHAnsi" w:hAnsiTheme="majorHAnsi" w:cs="Times New Roman"/>
          <w:sz w:val="24"/>
          <w:szCs w:val="24"/>
          <w:vertAlign w:val="subscript"/>
        </w:rPr>
        <w:t>2</w:t>
      </w:r>
      <w:r w:rsidRPr="00AF5D39">
        <w:rPr>
          <w:rFonts w:asciiTheme="majorHAnsi" w:hAnsiTheme="majorHAnsi" w:cs="Times New Roman"/>
          <w:sz w:val="24"/>
          <w:szCs w:val="24"/>
        </w:rPr>
        <w:t>. Tính tổng và tích của hai nghiệm theo m</w:t>
      </w:r>
    </w:p>
    <w:p w:rsidR="00106F4A" w:rsidRDefault="00106F4A" w:rsidP="00106F4A">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106F4A" w:rsidRDefault="00106F4A" w:rsidP="00106F4A">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lastRenderedPageBreak/>
        <w:tab/>
      </w:r>
      <w:r w:rsidR="00EC5724" w:rsidRPr="00AF5D39">
        <w:rPr>
          <w:rFonts w:asciiTheme="majorHAnsi" w:hAnsiTheme="majorHAnsi" w:cs="Times New Roman"/>
          <w:sz w:val="24"/>
          <w:szCs w:val="24"/>
        </w:rPr>
        <w:t>T</w:t>
      </w:r>
      <w:r w:rsidR="00EC5724">
        <w:rPr>
          <w:rFonts w:asciiTheme="majorHAnsi" w:hAnsiTheme="majorHAnsi" w:cs="Times New Roman"/>
          <w:sz w:val="24"/>
          <w:szCs w:val="24"/>
        </w:rPr>
        <w:t xml:space="preserve">a có </w:t>
      </w:r>
      <w:r w:rsidR="00EC5724" w:rsidRPr="00EC5724">
        <w:rPr>
          <w:rFonts w:asciiTheme="majorHAnsi" w:hAnsiTheme="majorHAnsi" w:cs="Times New Roman"/>
          <w:position w:val="-10"/>
          <w:sz w:val="24"/>
          <w:szCs w:val="24"/>
        </w:rPr>
        <w:object w:dxaOrig="6800" w:dyaOrig="380">
          <v:shape id="_x0000_i1071" type="#_x0000_t75" style="width:340.5pt;height:18.75pt" o:ole="">
            <v:imagedata r:id="rId92" o:title=""/>
          </v:shape>
          <o:OLEObject Type="Embed" ProgID="Equation.3" ShapeID="_x0000_i1071" DrawAspect="Content" ObjectID="_1591862477" r:id="rId93"/>
        </w:object>
      </w:r>
    </w:p>
    <w:p w:rsidR="00EC5724" w:rsidRDefault="00EC5724" w:rsidP="00106F4A">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Để </w:t>
      </w:r>
      <w:r w:rsidRPr="00AF5D39">
        <w:rPr>
          <w:rFonts w:asciiTheme="majorHAnsi" w:hAnsiTheme="majorHAnsi" w:cs="Times New Roman"/>
          <w:sz w:val="24"/>
          <w:szCs w:val="24"/>
        </w:rPr>
        <w:t>phương trình (1) có 2 nghiệm phân biệt x</w:t>
      </w:r>
      <w:r w:rsidRPr="00AF5D39">
        <w:rPr>
          <w:rFonts w:asciiTheme="majorHAnsi" w:hAnsiTheme="majorHAnsi" w:cs="Times New Roman"/>
          <w:sz w:val="24"/>
          <w:szCs w:val="24"/>
          <w:vertAlign w:val="subscript"/>
        </w:rPr>
        <w:t>1</w:t>
      </w:r>
      <w:r w:rsidRPr="00AF5D39">
        <w:rPr>
          <w:rFonts w:asciiTheme="majorHAnsi" w:hAnsiTheme="majorHAnsi" w:cs="Times New Roman"/>
          <w:sz w:val="24"/>
          <w:szCs w:val="24"/>
        </w:rPr>
        <w:t>, x</w:t>
      </w:r>
      <w:r w:rsidRPr="00AF5D39">
        <w:rPr>
          <w:rFonts w:asciiTheme="majorHAnsi" w:hAnsiTheme="majorHAnsi" w:cs="Times New Roman"/>
          <w:sz w:val="24"/>
          <w:szCs w:val="24"/>
          <w:vertAlign w:val="subscript"/>
        </w:rPr>
        <w:t>2</w:t>
      </w:r>
      <w:r>
        <w:rPr>
          <w:rFonts w:asciiTheme="majorHAnsi" w:hAnsiTheme="majorHAnsi" w:cs="Times New Roman"/>
          <w:sz w:val="24"/>
          <w:szCs w:val="24"/>
        </w:rPr>
        <w:t xml:space="preserve"> </w:t>
      </w:r>
      <w:r w:rsidRPr="00EC5724">
        <w:rPr>
          <w:rFonts w:asciiTheme="majorHAnsi" w:hAnsiTheme="majorHAnsi" w:cs="Times New Roman"/>
          <w:position w:val="-10"/>
          <w:sz w:val="24"/>
          <w:szCs w:val="24"/>
        </w:rPr>
        <w:object w:dxaOrig="4620" w:dyaOrig="380">
          <v:shape id="_x0000_i1072" type="#_x0000_t75" style="width:231pt;height:18.75pt" o:ole="">
            <v:imagedata r:id="rId94" o:title=""/>
          </v:shape>
          <o:OLEObject Type="Embed" ProgID="Equation.3" ShapeID="_x0000_i1072" DrawAspect="Content" ObjectID="_1591862478" r:id="rId95"/>
        </w:object>
      </w:r>
    </w:p>
    <w:p w:rsidR="00EC5724" w:rsidRDefault="00EC5724" w:rsidP="00106F4A">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Tổng và tích của hai nghiệm phương trình thỏa hệ thức Vi-ét:</w:t>
      </w:r>
    </w:p>
    <w:p w:rsidR="00EC5724" w:rsidRPr="00106F4A" w:rsidRDefault="00EC5724" w:rsidP="00106F4A">
      <w:pPr>
        <w:spacing w:after="0" w:line="240" w:lineRule="auto"/>
        <w:jc w:val="both"/>
        <w:rPr>
          <w:rFonts w:asciiTheme="majorHAnsi" w:hAnsiTheme="majorHAnsi"/>
          <w:sz w:val="24"/>
          <w:szCs w:val="24"/>
        </w:rPr>
      </w:pPr>
      <w:r>
        <w:rPr>
          <w:rFonts w:asciiTheme="majorHAnsi" w:hAnsiTheme="majorHAnsi" w:cs="Times New Roman"/>
          <w:sz w:val="24"/>
          <w:szCs w:val="24"/>
        </w:rPr>
        <w:tab/>
      </w:r>
      <w:r>
        <w:rPr>
          <w:rFonts w:asciiTheme="majorHAnsi" w:hAnsiTheme="majorHAnsi" w:cs="Times New Roman"/>
          <w:sz w:val="24"/>
          <w:szCs w:val="24"/>
        </w:rPr>
        <w:tab/>
      </w:r>
      <w:r w:rsidR="002F6C87" w:rsidRPr="00EC5724">
        <w:rPr>
          <w:rFonts w:asciiTheme="majorHAnsi" w:hAnsiTheme="majorHAnsi" w:cs="Times New Roman"/>
          <w:position w:val="-56"/>
          <w:sz w:val="24"/>
          <w:szCs w:val="24"/>
        </w:rPr>
        <w:object w:dxaOrig="3420" w:dyaOrig="1240">
          <v:shape id="_x0000_i1073" type="#_x0000_t75" style="width:171pt;height:61.5pt" o:ole="">
            <v:imagedata r:id="rId96" o:title=""/>
          </v:shape>
          <o:OLEObject Type="Embed" ProgID="Equation.3" ShapeID="_x0000_i1073" DrawAspect="Content" ObjectID="_1591862479" r:id="rId97"/>
        </w:object>
      </w:r>
      <w:r>
        <w:rPr>
          <w:rFonts w:asciiTheme="majorHAnsi" w:hAnsiTheme="majorHAnsi" w:cs="Times New Roman"/>
          <w:sz w:val="24"/>
          <w:szCs w:val="24"/>
        </w:rPr>
        <w:t xml:space="preserve"> </w:t>
      </w:r>
    </w:p>
    <w:p w:rsidR="005C4545" w:rsidRDefault="005C4545" w:rsidP="005C4545">
      <w:pPr>
        <w:pStyle w:val="oancuaDanhsach"/>
        <w:numPr>
          <w:ilvl w:val="0"/>
          <w:numId w:val="20"/>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Tìm m sao cho phương trình (1) có 2 nghiệm phân biệt đều nhỏ hơn 1</w:t>
      </w:r>
    </w:p>
    <w:p w:rsidR="00A42280" w:rsidRDefault="00A42280" w:rsidP="00A42280">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A42280" w:rsidRDefault="00A42280" w:rsidP="00A42280">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tab/>
      </w:r>
      <w:r w:rsidR="002F6C87">
        <w:rPr>
          <w:rFonts w:asciiTheme="majorHAnsi" w:hAnsiTheme="majorHAnsi" w:cs="Times New Roman"/>
          <w:sz w:val="24"/>
          <w:szCs w:val="24"/>
        </w:rPr>
        <w:t xml:space="preserve">Với </w:t>
      </w:r>
      <w:r w:rsidR="002F6C87" w:rsidRPr="002F6C87">
        <w:rPr>
          <w:rFonts w:asciiTheme="majorHAnsi" w:hAnsiTheme="majorHAnsi" w:cs="Times New Roman"/>
          <w:position w:val="-4"/>
          <w:sz w:val="24"/>
          <w:szCs w:val="24"/>
        </w:rPr>
        <w:object w:dxaOrig="740" w:dyaOrig="260">
          <v:shape id="_x0000_i1074" type="#_x0000_t75" style="width:36.75pt;height:12.75pt" o:ole="">
            <v:imagedata r:id="rId98" o:title=""/>
          </v:shape>
          <o:OLEObject Type="Embed" ProgID="Equation.3" ShapeID="_x0000_i1074" DrawAspect="Content" ObjectID="_1591862480" r:id="rId99"/>
        </w:object>
      </w:r>
      <w:r w:rsidR="002F6C87">
        <w:rPr>
          <w:rFonts w:asciiTheme="majorHAnsi" w:hAnsiTheme="majorHAnsi" w:cs="Times New Roman"/>
          <w:sz w:val="24"/>
          <w:szCs w:val="24"/>
        </w:rPr>
        <w:t xml:space="preserve"> thì </w:t>
      </w:r>
      <w:r w:rsidR="002F6C87" w:rsidRPr="00AF5D39">
        <w:rPr>
          <w:rFonts w:asciiTheme="majorHAnsi" w:hAnsiTheme="majorHAnsi" w:cs="Times New Roman"/>
          <w:sz w:val="24"/>
          <w:szCs w:val="24"/>
        </w:rPr>
        <w:t>phương trình (1) có 2 nghiệm phân biệt</w:t>
      </w:r>
      <w:r w:rsidR="002F6C87">
        <w:rPr>
          <w:rFonts w:asciiTheme="majorHAnsi" w:hAnsiTheme="majorHAnsi" w:cs="Times New Roman"/>
          <w:sz w:val="24"/>
          <w:szCs w:val="24"/>
        </w:rPr>
        <w:t xml:space="preserve"> </w:t>
      </w:r>
      <w:r w:rsidR="002F6C87" w:rsidRPr="00AF5D39">
        <w:rPr>
          <w:rFonts w:asciiTheme="majorHAnsi" w:hAnsiTheme="majorHAnsi" w:cs="Times New Roman"/>
          <w:sz w:val="24"/>
          <w:szCs w:val="24"/>
        </w:rPr>
        <w:t>x</w:t>
      </w:r>
      <w:r w:rsidR="002F6C87" w:rsidRPr="00AF5D39">
        <w:rPr>
          <w:rFonts w:asciiTheme="majorHAnsi" w:hAnsiTheme="majorHAnsi" w:cs="Times New Roman"/>
          <w:sz w:val="24"/>
          <w:szCs w:val="24"/>
          <w:vertAlign w:val="subscript"/>
        </w:rPr>
        <w:t>1</w:t>
      </w:r>
      <w:r w:rsidR="002F6C87" w:rsidRPr="00AF5D39">
        <w:rPr>
          <w:rFonts w:asciiTheme="majorHAnsi" w:hAnsiTheme="majorHAnsi" w:cs="Times New Roman"/>
          <w:sz w:val="24"/>
          <w:szCs w:val="24"/>
        </w:rPr>
        <w:t>, x</w:t>
      </w:r>
      <w:r w:rsidR="002F6C87" w:rsidRPr="00AF5D39">
        <w:rPr>
          <w:rFonts w:asciiTheme="majorHAnsi" w:hAnsiTheme="majorHAnsi" w:cs="Times New Roman"/>
          <w:sz w:val="24"/>
          <w:szCs w:val="24"/>
          <w:vertAlign w:val="subscript"/>
        </w:rPr>
        <w:t>2</w:t>
      </w:r>
    </w:p>
    <w:p w:rsidR="002F6C87" w:rsidRDefault="002F6C87" w:rsidP="00A42280">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Theo đề bài, ta có:</w:t>
      </w:r>
      <w:r w:rsidRPr="002F6C87">
        <w:rPr>
          <w:rFonts w:asciiTheme="majorHAnsi" w:hAnsiTheme="majorHAnsi" w:cs="Times New Roman"/>
          <w:position w:val="-32"/>
          <w:sz w:val="24"/>
          <w:szCs w:val="24"/>
        </w:rPr>
        <w:object w:dxaOrig="6560" w:dyaOrig="760">
          <v:shape id="_x0000_i1075" type="#_x0000_t75" style="width:327.75pt;height:38.25pt" o:ole="">
            <v:imagedata r:id="rId100" o:title=""/>
          </v:shape>
          <o:OLEObject Type="Embed" ProgID="Equation.3" ShapeID="_x0000_i1075" DrawAspect="Content" ObjectID="_1591862481" r:id="rId101"/>
        </w:object>
      </w:r>
    </w:p>
    <w:p w:rsidR="002F6C87" w:rsidRDefault="002F6C87" w:rsidP="00A42280">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sidR="009D3BA9" w:rsidRPr="002F6C87">
        <w:rPr>
          <w:rFonts w:asciiTheme="majorHAnsi" w:hAnsiTheme="majorHAnsi" w:cs="Times New Roman"/>
          <w:position w:val="-26"/>
          <w:sz w:val="24"/>
          <w:szCs w:val="24"/>
        </w:rPr>
        <w:object w:dxaOrig="8280" w:dyaOrig="639">
          <v:shape id="_x0000_i1076" type="#_x0000_t75" style="width:414.75pt;height:32.25pt" o:ole="">
            <v:imagedata r:id="rId102" o:title=""/>
          </v:shape>
          <o:OLEObject Type="Embed" ProgID="Equation.3" ShapeID="_x0000_i1076" DrawAspect="Content" ObjectID="_1591862482" r:id="rId103"/>
        </w:object>
      </w:r>
    </w:p>
    <w:p w:rsidR="002F6C87" w:rsidRDefault="002F6C87" w:rsidP="00A42280">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So với điều kiện ta thấy </w:t>
      </w:r>
      <w:r w:rsidR="009D3BA9" w:rsidRPr="002F6C87">
        <w:rPr>
          <w:rFonts w:asciiTheme="majorHAnsi" w:hAnsiTheme="majorHAnsi" w:cs="Times New Roman"/>
          <w:position w:val="-4"/>
          <w:sz w:val="24"/>
          <w:szCs w:val="24"/>
        </w:rPr>
        <w:object w:dxaOrig="1080" w:dyaOrig="260">
          <v:shape id="_x0000_i1077" type="#_x0000_t75" style="width:54pt;height:12.75pt" o:ole="">
            <v:imagedata r:id="rId104" o:title=""/>
          </v:shape>
          <o:OLEObject Type="Embed" ProgID="Equation.3" ShapeID="_x0000_i1077" DrawAspect="Content" ObjectID="_1591862483" r:id="rId105"/>
        </w:object>
      </w:r>
    </w:p>
    <w:p w:rsidR="002F6C87" w:rsidRPr="002F6C87" w:rsidRDefault="002F6C87" w:rsidP="00A42280">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Vậy </w:t>
      </w:r>
      <w:r w:rsidRPr="002F6C87">
        <w:rPr>
          <w:rFonts w:asciiTheme="majorHAnsi" w:hAnsiTheme="majorHAnsi" w:cs="Times New Roman"/>
          <w:position w:val="-4"/>
          <w:sz w:val="24"/>
          <w:szCs w:val="24"/>
        </w:rPr>
        <w:object w:dxaOrig="1080" w:dyaOrig="260">
          <v:shape id="_x0000_i1078" type="#_x0000_t75" style="width:54pt;height:12.75pt" o:ole="">
            <v:imagedata r:id="rId106" o:title=""/>
          </v:shape>
          <o:OLEObject Type="Embed" ProgID="Equation.3" ShapeID="_x0000_i1078" DrawAspect="Content" ObjectID="_1591862484" r:id="rId107"/>
        </w:object>
      </w:r>
      <w:r>
        <w:rPr>
          <w:rFonts w:asciiTheme="majorHAnsi" w:hAnsiTheme="majorHAnsi" w:cs="Times New Roman"/>
          <w:sz w:val="24"/>
          <w:szCs w:val="24"/>
        </w:rPr>
        <w:t xml:space="preserve"> là giá trị cần tìm </w:t>
      </w:r>
    </w:p>
    <w:p w:rsidR="005C4545" w:rsidRPr="00AF5D39" w:rsidRDefault="005C4545" w:rsidP="005C4545">
      <w:pPr>
        <w:spacing w:after="0" w:line="240" w:lineRule="auto"/>
        <w:ind w:left="720" w:hanging="720"/>
        <w:jc w:val="both"/>
        <w:rPr>
          <w:rFonts w:asciiTheme="majorHAnsi" w:hAnsiTheme="majorHAnsi" w:cs="Times New Roman"/>
          <w:sz w:val="24"/>
          <w:szCs w:val="24"/>
        </w:rPr>
      </w:pPr>
      <w:r w:rsidRPr="00AF5D39">
        <w:rPr>
          <w:rFonts w:asciiTheme="majorHAnsi" w:hAnsiTheme="majorHAnsi" w:cs="Times New Roman"/>
          <w:b/>
          <w:color w:val="0000FF"/>
          <w:sz w:val="24"/>
          <w:szCs w:val="24"/>
        </w:rPr>
        <w:t xml:space="preserve">Câu 5: </w:t>
      </w:r>
      <w:r w:rsidRPr="00AF5D39">
        <w:rPr>
          <w:rFonts w:asciiTheme="majorHAnsi" w:hAnsiTheme="majorHAnsi"/>
          <w:sz w:val="24"/>
          <w:szCs w:val="24"/>
        </w:rPr>
        <w:t xml:space="preserve">(3,5 điểm) </w:t>
      </w:r>
      <w:r w:rsidRPr="00AF5D39">
        <w:rPr>
          <w:rFonts w:asciiTheme="majorHAnsi" w:hAnsiTheme="majorHAnsi" w:cs="Times New Roman"/>
          <w:sz w:val="24"/>
          <w:szCs w:val="24"/>
        </w:rPr>
        <w:t>Cho</w:t>
      </w:r>
      <w:r>
        <w:rPr>
          <w:rFonts w:asciiTheme="majorHAnsi" w:hAnsiTheme="majorHAnsi" w:cs="Times New Roman"/>
          <w:sz w:val="24"/>
          <w:szCs w:val="24"/>
        </w:rPr>
        <w:t xml:space="preserve"> ∆ABC</w:t>
      </w:r>
      <w:r w:rsidRPr="00AF5D39">
        <w:rPr>
          <w:rFonts w:asciiTheme="majorHAnsi" w:hAnsiTheme="majorHAnsi" w:cs="Times New Roman"/>
          <w:sz w:val="24"/>
          <w:szCs w:val="24"/>
        </w:rPr>
        <w:t xml:space="preserve"> nhọn</w:t>
      </w:r>
      <w:r>
        <w:rPr>
          <w:rFonts w:asciiTheme="majorHAnsi" w:hAnsiTheme="majorHAnsi" w:cs="Times New Roman"/>
          <w:sz w:val="24"/>
          <w:szCs w:val="24"/>
        </w:rPr>
        <w:t xml:space="preserve"> (AB &lt; AC)</w:t>
      </w:r>
      <w:r w:rsidRPr="00AF5D39">
        <w:rPr>
          <w:rFonts w:asciiTheme="majorHAnsi" w:hAnsiTheme="majorHAnsi" w:cs="Times New Roman"/>
          <w:sz w:val="24"/>
          <w:szCs w:val="24"/>
        </w:rPr>
        <w:t xml:space="preserve"> nội tiế</w:t>
      </w:r>
      <w:r>
        <w:rPr>
          <w:rFonts w:asciiTheme="majorHAnsi" w:hAnsiTheme="majorHAnsi" w:cs="Times New Roman"/>
          <w:sz w:val="24"/>
          <w:szCs w:val="24"/>
        </w:rPr>
        <w:t>p (O; R)</w:t>
      </w:r>
      <w:r w:rsidRPr="00AF5D39">
        <w:rPr>
          <w:rFonts w:asciiTheme="majorHAnsi" w:hAnsiTheme="majorHAnsi" w:cs="Times New Roman"/>
          <w:sz w:val="24"/>
          <w:szCs w:val="24"/>
        </w:rPr>
        <w:t xml:space="preserve"> đường kính AS. Vẽ</w:t>
      </w:r>
      <w:r>
        <w:rPr>
          <w:rFonts w:asciiTheme="majorHAnsi" w:hAnsiTheme="majorHAnsi" w:cs="Times New Roman"/>
          <w:sz w:val="24"/>
          <w:szCs w:val="24"/>
        </w:rPr>
        <w:t xml:space="preserve"> AK </w:t>
      </w:r>
      <w:r w:rsidRPr="00AF5D39">
        <w:rPr>
          <w:rFonts w:asciiTheme="majorHAnsi" w:hAnsiTheme="majorHAnsi" w:cs="Times New Roman"/>
          <w:position w:val="-4"/>
          <w:sz w:val="24"/>
          <w:szCs w:val="24"/>
        </w:rPr>
        <w:object w:dxaOrig="240" w:dyaOrig="260">
          <v:shape id="_x0000_i1079" type="#_x0000_t75" style="width:12pt;height:12.75pt" o:ole="">
            <v:imagedata r:id="rId24" o:title=""/>
          </v:shape>
          <o:OLEObject Type="Embed" ProgID="Equation.3" ShapeID="_x0000_i1079" DrawAspect="Content" ObjectID="_1591862485" r:id="rId108"/>
        </w:object>
      </w:r>
      <w:r>
        <w:rPr>
          <w:rFonts w:asciiTheme="majorHAnsi" w:hAnsiTheme="majorHAnsi" w:cs="Times New Roman"/>
          <w:sz w:val="24"/>
          <w:szCs w:val="24"/>
        </w:rPr>
        <w:t xml:space="preserve"> BC</w:t>
      </w:r>
      <w:r w:rsidRPr="00AF5D39">
        <w:rPr>
          <w:rFonts w:asciiTheme="majorHAnsi" w:hAnsiTheme="majorHAnsi" w:cs="Times New Roman"/>
          <w:sz w:val="24"/>
          <w:szCs w:val="24"/>
        </w:rPr>
        <w:t xml:space="preserve"> tại K. Gọi M, N lần lượt là hình chiếu của K lên AB và AC</w:t>
      </w:r>
    </w:p>
    <w:p w:rsidR="005C4545" w:rsidRDefault="005C4545" w:rsidP="005C4545">
      <w:pPr>
        <w:pStyle w:val="oancuaDanhsach"/>
        <w:numPr>
          <w:ilvl w:val="0"/>
          <w:numId w:val="21"/>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Chứng minh tứ giác AMKN nội tiếp được. Xác định tâm của đường tròn ngoại tiếp tứ giác AMKN</w:t>
      </w:r>
    </w:p>
    <w:p w:rsidR="009D3BA9" w:rsidRDefault="009D3BA9" w:rsidP="009D3BA9">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84632E" w:rsidRDefault="0084632E" w:rsidP="0084632E">
      <w:pPr>
        <w:spacing w:after="0" w:line="240" w:lineRule="auto"/>
        <w:jc w:val="center"/>
        <w:rPr>
          <w:rFonts w:asciiTheme="majorHAnsi" w:hAnsiTheme="majorHAnsi"/>
          <w:b/>
          <w:i/>
          <w:color w:val="0000FF"/>
          <w:sz w:val="24"/>
          <w:szCs w:val="24"/>
        </w:rPr>
      </w:pPr>
      <w:r>
        <w:rPr>
          <w:rFonts w:asciiTheme="majorHAnsi" w:hAnsiTheme="majorHAnsi"/>
          <w:b/>
          <w:i/>
          <w:noProof/>
          <w:color w:val="0000FF"/>
          <w:sz w:val="24"/>
          <w:szCs w:val="24"/>
        </w:rPr>
        <w:drawing>
          <wp:inline distT="0" distB="0" distL="0" distR="0">
            <wp:extent cx="3873500" cy="42443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873500" cy="4244340"/>
                    </a:xfrm>
                    <a:prstGeom prst="rect">
                      <a:avLst/>
                    </a:prstGeom>
                    <a:noFill/>
                    <a:ln>
                      <a:noFill/>
                    </a:ln>
                  </pic:spPr>
                </pic:pic>
              </a:graphicData>
            </a:graphic>
          </wp:inline>
        </w:drawing>
      </w:r>
    </w:p>
    <w:p w:rsidR="009D3BA9" w:rsidRDefault="009D3BA9" w:rsidP="009D3BA9">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tab/>
      </w:r>
      <w:r w:rsidR="00F22461">
        <w:rPr>
          <w:rFonts w:asciiTheme="majorHAnsi" w:hAnsiTheme="majorHAnsi" w:cs="Times New Roman"/>
          <w:sz w:val="24"/>
          <w:szCs w:val="24"/>
        </w:rPr>
        <w:t xml:space="preserve">Xét tứ giác AMKN có: </w:t>
      </w:r>
    </w:p>
    <w:p w:rsidR="00F22461" w:rsidRDefault="00F22461" w:rsidP="009D3BA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sidR="00813920" w:rsidRPr="00F22461">
        <w:rPr>
          <w:rFonts w:asciiTheme="majorHAnsi" w:hAnsiTheme="majorHAnsi" w:cs="Times New Roman"/>
          <w:position w:val="-6"/>
          <w:sz w:val="24"/>
          <w:szCs w:val="24"/>
        </w:rPr>
        <w:object w:dxaOrig="3200" w:dyaOrig="340">
          <v:shape id="_x0000_i1080" type="#_x0000_t75" style="width:160.5pt;height:17.25pt" o:ole="">
            <v:imagedata r:id="rId110" o:title=""/>
          </v:shape>
          <o:OLEObject Type="Embed" ProgID="Equation.3" ShapeID="_x0000_i1080" DrawAspect="Content" ObjectID="_1591862486" r:id="rId111"/>
        </w:object>
      </w:r>
      <w:r>
        <w:rPr>
          <w:rFonts w:asciiTheme="majorHAnsi" w:hAnsiTheme="majorHAnsi" w:cs="Times New Roman"/>
          <w:sz w:val="24"/>
          <w:szCs w:val="24"/>
        </w:rPr>
        <w:t xml:space="preserve"> (vì KM </w:t>
      </w:r>
      <w:r w:rsidRPr="00F22461">
        <w:rPr>
          <w:rFonts w:asciiTheme="majorHAnsi" w:hAnsiTheme="majorHAnsi" w:cs="Times New Roman"/>
          <w:position w:val="-4"/>
          <w:sz w:val="24"/>
          <w:szCs w:val="24"/>
        </w:rPr>
        <w:object w:dxaOrig="240" w:dyaOrig="260">
          <v:shape id="_x0000_i1081" type="#_x0000_t75" style="width:12pt;height:12.75pt" o:ole="">
            <v:imagedata r:id="rId112" o:title=""/>
          </v:shape>
          <o:OLEObject Type="Embed" ProgID="Equation.3" ShapeID="_x0000_i1081" DrawAspect="Content" ObjectID="_1591862487" r:id="rId113"/>
        </w:object>
      </w:r>
      <w:r>
        <w:rPr>
          <w:rFonts w:asciiTheme="majorHAnsi" w:hAnsiTheme="majorHAnsi" w:cs="Times New Roman"/>
          <w:sz w:val="24"/>
          <w:szCs w:val="24"/>
        </w:rPr>
        <w:t xml:space="preserve"> AB, KN </w:t>
      </w:r>
      <w:r w:rsidRPr="00F22461">
        <w:rPr>
          <w:rFonts w:asciiTheme="majorHAnsi" w:hAnsiTheme="majorHAnsi" w:cs="Times New Roman"/>
          <w:position w:val="-4"/>
          <w:sz w:val="24"/>
          <w:szCs w:val="24"/>
        </w:rPr>
        <w:object w:dxaOrig="240" w:dyaOrig="260">
          <v:shape id="_x0000_i1082" type="#_x0000_t75" style="width:12pt;height:12.75pt" o:ole="">
            <v:imagedata r:id="rId114" o:title=""/>
          </v:shape>
          <o:OLEObject Type="Embed" ProgID="Equation.3" ShapeID="_x0000_i1082" DrawAspect="Content" ObjectID="_1591862488" r:id="rId115"/>
        </w:object>
      </w:r>
      <w:r>
        <w:rPr>
          <w:rFonts w:asciiTheme="majorHAnsi" w:hAnsiTheme="majorHAnsi" w:cs="Times New Roman"/>
          <w:sz w:val="24"/>
          <w:szCs w:val="24"/>
        </w:rPr>
        <w:t xml:space="preserve"> AC)</w:t>
      </w:r>
    </w:p>
    <w:p w:rsidR="00F22461" w:rsidRDefault="00F22461" w:rsidP="009D3BA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Pr="00F22461">
        <w:rPr>
          <w:rFonts w:asciiTheme="majorHAnsi" w:hAnsiTheme="majorHAnsi" w:cs="Times New Roman"/>
          <w:position w:val="-6"/>
          <w:sz w:val="24"/>
          <w:szCs w:val="24"/>
        </w:rPr>
        <w:object w:dxaOrig="300" w:dyaOrig="240">
          <v:shape id="_x0000_i1083" type="#_x0000_t75" style="width:15pt;height:12pt" o:ole="">
            <v:imagedata r:id="rId116" o:title=""/>
          </v:shape>
          <o:OLEObject Type="Embed" ProgID="Equation.3" ShapeID="_x0000_i1083" DrawAspect="Content" ObjectID="_1591862489" r:id="rId117"/>
        </w:object>
      </w:r>
      <w:r>
        <w:rPr>
          <w:rFonts w:asciiTheme="majorHAnsi" w:hAnsiTheme="majorHAnsi" w:cs="Times New Roman"/>
          <w:sz w:val="24"/>
          <w:szCs w:val="24"/>
        </w:rPr>
        <w:t xml:space="preserve"> Tứ giác AMKN nội tiếp đường tròn đường kính AK (tổng 2 góc đối bằng 180</w:t>
      </w:r>
      <w:r>
        <w:rPr>
          <w:rFonts w:asciiTheme="majorHAnsi" w:hAnsiTheme="majorHAnsi" w:cs="Times New Roman"/>
          <w:sz w:val="24"/>
          <w:szCs w:val="24"/>
          <w:vertAlign w:val="superscript"/>
        </w:rPr>
        <w:t>0</w:t>
      </w:r>
      <w:r>
        <w:rPr>
          <w:rFonts w:asciiTheme="majorHAnsi" w:hAnsiTheme="majorHAnsi" w:cs="Times New Roman"/>
          <w:sz w:val="24"/>
          <w:szCs w:val="24"/>
        </w:rPr>
        <w:t xml:space="preserve">) </w:t>
      </w:r>
    </w:p>
    <w:p w:rsidR="00F22461" w:rsidRPr="00F22461" w:rsidRDefault="00F22461" w:rsidP="009D3BA9">
      <w:pPr>
        <w:spacing w:after="0" w:line="240" w:lineRule="auto"/>
        <w:jc w:val="both"/>
        <w:rPr>
          <w:rFonts w:asciiTheme="majorHAnsi" w:hAnsiTheme="majorHAnsi" w:cs="Times New Roman"/>
          <w:sz w:val="24"/>
          <w:szCs w:val="24"/>
        </w:rPr>
      </w:pPr>
      <w:r>
        <w:rPr>
          <w:rFonts w:asciiTheme="majorHAnsi" w:hAnsiTheme="majorHAnsi" w:cs="Times New Roman"/>
          <w:sz w:val="24"/>
          <w:szCs w:val="24"/>
        </w:rPr>
        <w:lastRenderedPageBreak/>
        <w:tab/>
        <w:t xml:space="preserve">Tâm T là trung điểm của AK </w:t>
      </w:r>
    </w:p>
    <w:p w:rsidR="005C4545" w:rsidRPr="0084632E" w:rsidRDefault="005C4545" w:rsidP="005C4545">
      <w:pPr>
        <w:pStyle w:val="oancuaDanhsach"/>
        <w:numPr>
          <w:ilvl w:val="0"/>
          <w:numId w:val="21"/>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Vẽ bán kính</w:t>
      </w:r>
      <w:r>
        <w:rPr>
          <w:rFonts w:asciiTheme="majorHAnsi" w:hAnsiTheme="majorHAnsi" w:cs="Times New Roman"/>
          <w:sz w:val="24"/>
          <w:szCs w:val="24"/>
        </w:rPr>
        <w:t xml:space="preserve"> OD </w:t>
      </w:r>
      <w:r w:rsidRPr="00AF5D39">
        <w:rPr>
          <w:rFonts w:asciiTheme="majorHAnsi" w:hAnsiTheme="majorHAnsi" w:cs="Times New Roman"/>
          <w:position w:val="-4"/>
          <w:sz w:val="24"/>
          <w:szCs w:val="24"/>
        </w:rPr>
        <w:object w:dxaOrig="240" w:dyaOrig="260">
          <v:shape id="_x0000_i1084" type="#_x0000_t75" style="width:12pt;height:12.75pt" o:ole="">
            <v:imagedata r:id="rId26" o:title=""/>
          </v:shape>
          <o:OLEObject Type="Embed" ProgID="Equation.3" ShapeID="_x0000_i1084" DrawAspect="Content" ObjectID="_1591862490" r:id="rId118"/>
        </w:object>
      </w:r>
      <w:r>
        <w:rPr>
          <w:rFonts w:asciiTheme="majorHAnsi" w:hAnsiTheme="majorHAnsi" w:cs="Times New Roman"/>
          <w:sz w:val="24"/>
          <w:szCs w:val="24"/>
        </w:rPr>
        <w:t xml:space="preserve"> BC</w:t>
      </w:r>
      <w:r w:rsidRPr="00AF5D39">
        <w:rPr>
          <w:rFonts w:asciiTheme="majorHAnsi" w:hAnsiTheme="majorHAnsi" w:cs="Times New Roman"/>
          <w:sz w:val="24"/>
          <w:szCs w:val="24"/>
        </w:rPr>
        <w:t>. Chứng minh AD là tia phân giác của</w:t>
      </w:r>
      <w:r>
        <w:rPr>
          <w:rFonts w:asciiTheme="majorHAnsi" w:hAnsiTheme="majorHAnsi" w:cs="Times New Roman"/>
          <w:sz w:val="24"/>
          <w:szCs w:val="24"/>
        </w:rPr>
        <w:t xml:space="preserve"> </w:t>
      </w:r>
      <w:r w:rsidRPr="00AF5D39">
        <w:rPr>
          <w:rFonts w:asciiTheme="majorHAnsi" w:hAnsiTheme="majorHAnsi" w:cs="Times New Roman"/>
          <w:position w:val="-6"/>
          <w:sz w:val="24"/>
          <w:szCs w:val="24"/>
        </w:rPr>
        <w:object w:dxaOrig="600" w:dyaOrig="340">
          <v:shape id="_x0000_i1085" type="#_x0000_t75" style="width:30pt;height:17.25pt" o:ole="">
            <v:imagedata r:id="rId28" o:title=""/>
          </v:shape>
          <o:OLEObject Type="Embed" ProgID="Equation.3" ShapeID="_x0000_i1085" DrawAspect="Content" ObjectID="_1591862491" r:id="rId119"/>
        </w:object>
      </w:r>
    </w:p>
    <w:p w:rsidR="0084632E" w:rsidRDefault="0084632E" w:rsidP="0084632E">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A16FEE" w:rsidRDefault="00A16FEE" w:rsidP="00A16FEE">
      <w:pPr>
        <w:spacing w:after="0" w:line="240" w:lineRule="auto"/>
        <w:jc w:val="center"/>
        <w:rPr>
          <w:rFonts w:asciiTheme="majorHAnsi" w:hAnsiTheme="majorHAnsi"/>
          <w:b/>
          <w:i/>
          <w:color w:val="0000FF"/>
          <w:sz w:val="24"/>
          <w:szCs w:val="24"/>
        </w:rPr>
      </w:pPr>
      <w:r>
        <w:rPr>
          <w:rFonts w:asciiTheme="majorHAnsi" w:hAnsiTheme="majorHAnsi"/>
          <w:b/>
          <w:i/>
          <w:noProof/>
          <w:color w:val="0000FF"/>
          <w:sz w:val="24"/>
          <w:szCs w:val="24"/>
        </w:rPr>
        <w:drawing>
          <wp:inline distT="0" distB="0" distL="0" distR="0">
            <wp:extent cx="3873500" cy="43046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873500" cy="4304665"/>
                    </a:xfrm>
                    <a:prstGeom prst="rect">
                      <a:avLst/>
                    </a:prstGeom>
                    <a:noFill/>
                    <a:ln>
                      <a:noFill/>
                    </a:ln>
                  </pic:spPr>
                </pic:pic>
              </a:graphicData>
            </a:graphic>
          </wp:inline>
        </w:drawing>
      </w:r>
    </w:p>
    <w:p w:rsidR="0084632E" w:rsidRDefault="0084632E" w:rsidP="0084632E">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tab/>
      </w:r>
      <w:r w:rsidR="00A16FEE">
        <w:rPr>
          <w:rFonts w:asciiTheme="majorHAnsi" w:hAnsiTheme="majorHAnsi" w:cs="Times New Roman"/>
          <w:sz w:val="24"/>
          <w:szCs w:val="24"/>
        </w:rPr>
        <w:t xml:space="preserve">Ta có </w:t>
      </w:r>
      <w:r w:rsidR="00A16FEE" w:rsidRPr="00A16FEE">
        <w:rPr>
          <w:rFonts w:asciiTheme="majorHAnsi" w:hAnsiTheme="majorHAnsi" w:cs="Times New Roman"/>
          <w:position w:val="-6"/>
          <w:sz w:val="24"/>
          <w:szCs w:val="24"/>
        </w:rPr>
        <w:object w:dxaOrig="1340" w:dyaOrig="340">
          <v:shape id="_x0000_i1086" type="#_x0000_t75" style="width:67.5pt;height:17.25pt" o:ole="">
            <v:imagedata r:id="rId121" o:title=""/>
          </v:shape>
          <o:OLEObject Type="Embed" ProgID="Equation.3" ShapeID="_x0000_i1086" DrawAspect="Content" ObjectID="_1591862492" r:id="rId122"/>
        </w:object>
      </w:r>
      <w:r w:rsidR="00A16FEE">
        <w:rPr>
          <w:rFonts w:asciiTheme="majorHAnsi" w:hAnsiTheme="majorHAnsi" w:cs="Times New Roman"/>
          <w:sz w:val="24"/>
          <w:szCs w:val="24"/>
        </w:rPr>
        <w:t xml:space="preserve"> (vì OA = OD = R nên ∆OAD cân tại O)</w:t>
      </w:r>
    </w:p>
    <w:p w:rsidR="00A16FEE" w:rsidRDefault="00A16FEE" w:rsidP="0084632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t xml:space="preserve">         </w:t>
      </w:r>
      <w:r w:rsidR="00327324" w:rsidRPr="00A16FEE">
        <w:rPr>
          <w:rFonts w:asciiTheme="majorHAnsi" w:hAnsiTheme="majorHAnsi" w:cs="Times New Roman"/>
          <w:position w:val="-4"/>
          <w:sz w:val="24"/>
          <w:szCs w:val="24"/>
        </w:rPr>
        <w:object w:dxaOrig="780" w:dyaOrig="320">
          <v:shape id="_x0000_i1087" type="#_x0000_t75" style="width:39pt;height:16.5pt" o:ole="">
            <v:imagedata r:id="rId123" o:title=""/>
          </v:shape>
          <o:OLEObject Type="Embed" ProgID="Equation.3" ShapeID="_x0000_i1087" DrawAspect="Content" ObjectID="_1591862493" r:id="rId124"/>
        </w:object>
      </w:r>
      <w:r>
        <w:rPr>
          <w:rFonts w:asciiTheme="majorHAnsi" w:hAnsiTheme="majorHAnsi" w:cs="Times New Roman"/>
          <w:sz w:val="24"/>
          <w:szCs w:val="24"/>
        </w:rPr>
        <w:t xml:space="preserve"> (vì OD // AK: cùng vuông góc với BC và 2 góc ở vị trí so le trong)</w:t>
      </w:r>
    </w:p>
    <w:p w:rsidR="00A16FEE" w:rsidRPr="0084632E" w:rsidRDefault="00A16FEE" w:rsidP="0084632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327324" w:rsidRPr="00A16FEE">
        <w:rPr>
          <w:rFonts w:asciiTheme="majorHAnsi" w:hAnsiTheme="majorHAnsi" w:cs="Times New Roman"/>
          <w:position w:val="-6"/>
          <w:sz w:val="24"/>
          <w:szCs w:val="24"/>
        </w:rPr>
        <w:object w:dxaOrig="300" w:dyaOrig="240">
          <v:shape id="_x0000_i1088" type="#_x0000_t75" style="width:15pt;height:12pt" o:ole="">
            <v:imagedata r:id="rId125" o:title=""/>
          </v:shape>
          <o:OLEObject Type="Embed" ProgID="Equation.3" ShapeID="_x0000_i1088" DrawAspect="Content" ObjectID="_1591862494" r:id="rId126"/>
        </w:object>
      </w:r>
      <w:r>
        <w:rPr>
          <w:rFonts w:asciiTheme="majorHAnsi" w:hAnsiTheme="majorHAnsi" w:cs="Times New Roman"/>
          <w:sz w:val="24"/>
          <w:szCs w:val="24"/>
        </w:rPr>
        <w:t xml:space="preserve"> </w:t>
      </w:r>
      <w:r w:rsidRPr="00AF5D39">
        <w:rPr>
          <w:rFonts w:asciiTheme="majorHAnsi" w:hAnsiTheme="majorHAnsi" w:cs="Times New Roman"/>
          <w:sz w:val="24"/>
          <w:szCs w:val="24"/>
        </w:rPr>
        <w:t>AD là tia phân giác của</w:t>
      </w:r>
      <w:r>
        <w:rPr>
          <w:rFonts w:asciiTheme="majorHAnsi" w:hAnsiTheme="majorHAnsi" w:cs="Times New Roman"/>
          <w:sz w:val="24"/>
          <w:szCs w:val="24"/>
        </w:rPr>
        <w:t xml:space="preserve"> </w:t>
      </w:r>
      <w:r w:rsidRPr="00AF5D39">
        <w:rPr>
          <w:rFonts w:asciiTheme="majorHAnsi" w:hAnsiTheme="majorHAnsi" w:cs="Times New Roman"/>
          <w:position w:val="-6"/>
          <w:sz w:val="24"/>
          <w:szCs w:val="24"/>
        </w:rPr>
        <w:object w:dxaOrig="600" w:dyaOrig="340">
          <v:shape id="_x0000_i1089" type="#_x0000_t75" style="width:30pt;height:17.25pt" o:ole="">
            <v:imagedata r:id="rId28" o:title=""/>
          </v:shape>
          <o:OLEObject Type="Embed" ProgID="Equation.3" ShapeID="_x0000_i1089" DrawAspect="Content" ObjectID="_1591862495" r:id="rId127"/>
        </w:object>
      </w:r>
      <w:r>
        <w:rPr>
          <w:rFonts w:asciiTheme="majorHAnsi" w:hAnsiTheme="majorHAnsi" w:cs="Times New Roman"/>
          <w:position w:val="-6"/>
          <w:sz w:val="24"/>
          <w:szCs w:val="24"/>
        </w:rPr>
        <w:t xml:space="preserve"> </w:t>
      </w:r>
    </w:p>
    <w:p w:rsidR="005C4545" w:rsidRDefault="005C4545" w:rsidP="005C4545">
      <w:pPr>
        <w:pStyle w:val="oancuaDanhsach"/>
        <w:numPr>
          <w:ilvl w:val="0"/>
          <w:numId w:val="21"/>
        </w:numPr>
        <w:spacing w:after="0" w:line="240" w:lineRule="auto"/>
        <w:jc w:val="both"/>
        <w:rPr>
          <w:rFonts w:asciiTheme="majorHAnsi" w:hAnsiTheme="majorHAnsi" w:cs="Times New Roman"/>
          <w:sz w:val="24"/>
          <w:szCs w:val="24"/>
        </w:rPr>
      </w:pPr>
      <w:r w:rsidRPr="00AF5D39">
        <w:rPr>
          <w:rFonts w:asciiTheme="majorHAnsi" w:hAnsiTheme="majorHAnsi" w:cs="Times New Roman"/>
          <w:sz w:val="24"/>
          <w:szCs w:val="24"/>
        </w:rPr>
        <w:t>Qua A vẽ đường thẳng</w:t>
      </w:r>
      <w:r>
        <w:rPr>
          <w:rFonts w:asciiTheme="majorHAnsi" w:hAnsiTheme="majorHAnsi" w:cs="Times New Roman"/>
          <w:sz w:val="24"/>
          <w:szCs w:val="24"/>
        </w:rPr>
        <w:t xml:space="preserve"> (d) // DS</w:t>
      </w:r>
      <w:r w:rsidRPr="00AF5D39">
        <w:rPr>
          <w:rFonts w:asciiTheme="majorHAnsi" w:hAnsiTheme="majorHAnsi" w:cs="Times New Roman"/>
          <w:sz w:val="24"/>
          <w:szCs w:val="24"/>
        </w:rPr>
        <w:t>. Đường thẳng OM cắt AD, AK, (d) theo thứ tự tại E, I, F. Chứng minh</w:t>
      </w:r>
      <w:r>
        <w:rPr>
          <w:rFonts w:asciiTheme="majorHAnsi" w:hAnsiTheme="majorHAnsi" w:cs="Times New Roman"/>
          <w:sz w:val="24"/>
          <w:szCs w:val="24"/>
        </w:rPr>
        <w:t xml:space="preserve"> EI.FO = EO.FI</w:t>
      </w:r>
      <w:r w:rsidRPr="00AF5D39">
        <w:rPr>
          <w:rFonts w:asciiTheme="majorHAnsi" w:hAnsiTheme="majorHAnsi" w:cs="Times New Roman"/>
          <w:sz w:val="24"/>
          <w:szCs w:val="24"/>
        </w:rPr>
        <w:t xml:space="preserve"> </w:t>
      </w:r>
    </w:p>
    <w:p w:rsidR="00A16FEE" w:rsidRDefault="00A16FEE" w:rsidP="00A16FEE">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054E95" w:rsidRDefault="00054E95" w:rsidP="00054E95">
      <w:pPr>
        <w:spacing w:after="0" w:line="240" w:lineRule="auto"/>
        <w:jc w:val="center"/>
        <w:rPr>
          <w:rFonts w:asciiTheme="majorHAnsi" w:hAnsiTheme="majorHAnsi"/>
          <w:b/>
          <w:i/>
          <w:color w:val="0000FF"/>
          <w:sz w:val="24"/>
          <w:szCs w:val="24"/>
        </w:rPr>
      </w:pPr>
      <w:r>
        <w:rPr>
          <w:rFonts w:asciiTheme="majorHAnsi" w:hAnsiTheme="majorHAnsi"/>
          <w:b/>
          <w:i/>
          <w:noProof/>
          <w:color w:val="0000FF"/>
          <w:sz w:val="24"/>
          <w:szCs w:val="24"/>
        </w:rPr>
        <w:lastRenderedPageBreak/>
        <w:drawing>
          <wp:inline distT="0" distB="0" distL="0" distR="0">
            <wp:extent cx="6530340" cy="4770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530340" cy="4770120"/>
                    </a:xfrm>
                    <a:prstGeom prst="rect">
                      <a:avLst/>
                    </a:prstGeom>
                    <a:noFill/>
                    <a:ln>
                      <a:noFill/>
                    </a:ln>
                  </pic:spPr>
                </pic:pic>
              </a:graphicData>
            </a:graphic>
          </wp:inline>
        </w:drawing>
      </w:r>
    </w:p>
    <w:p w:rsidR="00327324" w:rsidRDefault="00A16FEE" w:rsidP="00A16FEE">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tab/>
      </w:r>
      <w:r w:rsidR="00327324">
        <w:rPr>
          <w:rFonts w:asciiTheme="majorHAnsi" w:hAnsiTheme="majorHAnsi" w:cs="Times New Roman"/>
          <w:sz w:val="24"/>
          <w:szCs w:val="24"/>
        </w:rPr>
        <w:t xml:space="preserve">Ta có AE là phân giác của góc IAO </w:t>
      </w:r>
    </w:p>
    <w:p w:rsidR="00327324"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Pr="00327324">
        <w:rPr>
          <w:rFonts w:asciiTheme="majorHAnsi" w:hAnsiTheme="majorHAnsi" w:cs="Times New Roman"/>
          <w:position w:val="-24"/>
          <w:sz w:val="24"/>
          <w:szCs w:val="24"/>
        </w:rPr>
        <w:object w:dxaOrig="1340" w:dyaOrig="620">
          <v:shape id="_x0000_i1090" type="#_x0000_t75" style="width:67.5pt;height:31.5pt" o:ole="">
            <v:imagedata r:id="rId129" o:title=""/>
          </v:shape>
          <o:OLEObject Type="Embed" ProgID="Equation.3" ShapeID="_x0000_i1090" DrawAspect="Content" ObjectID="_1591862496" r:id="rId130"/>
        </w:object>
      </w:r>
      <w:r>
        <w:rPr>
          <w:rFonts w:asciiTheme="majorHAnsi" w:hAnsiTheme="majorHAnsi" w:cs="Times New Roman"/>
          <w:sz w:val="24"/>
          <w:szCs w:val="24"/>
        </w:rPr>
        <w:t xml:space="preserve"> (1) </w:t>
      </w:r>
    </w:p>
    <w:p w:rsidR="00327324"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Ta có </w:t>
      </w:r>
      <w:r w:rsidRPr="00327324">
        <w:rPr>
          <w:rFonts w:asciiTheme="majorHAnsi" w:hAnsiTheme="majorHAnsi" w:cs="Times New Roman"/>
          <w:position w:val="-6"/>
          <w:sz w:val="24"/>
          <w:szCs w:val="24"/>
        </w:rPr>
        <w:object w:dxaOrig="1100" w:dyaOrig="340">
          <v:shape id="_x0000_i1091" type="#_x0000_t75" style="width:54.75pt;height:17.25pt" o:ole="">
            <v:imagedata r:id="rId131" o:title=""/>
          </v:shape>
          <o:OLEObject Type="Embed" ProgID="Equation.3" ShapeID="_x0000_i1091" DrawAspect="Content" ObjectID="_1591862497" r:id="rId132"/>
        </w:object>
      </w:r>
      <w:r>
        <w:rPr>
          <w:rFonts w:asciiTheme="majorHAnsi" w:hAnsiTheme="majorHAnsi" w:cs="Times New Roman"/>
          <w:sz w:val="24"/>
          <w:szCs w:val="24"/>
        </w:rPr>
        <w:t xml:space="preserve"> (góc nội tiếp chắn nửa đường tròn (O)</w:t>
      </w:r>
    </w:p>
    <w:p w:rsidR="00327324"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Pr="00327324">
        <w:rPr>
          <w:rFonts w:asciiTheme="majorHAnsi" w:hAnsiTheme="majorHAnsi" w:cs="Times New Roman"/>
          <w:position w:val="-6"/>
          <w:sz w:val="24"/>
          <w:szCs w:val="24"/>
        </w:rPr>
        <w:object w:dxaOrig="300" w:dyaOrig="240">
          <v:shape id="_x0000_i1092" type="#_x0000_t75" style="width:15pt;height:12pt" o:ole="">
            <v:imagedata r:id="rId133" o:title=""/>
          </v:shape>
          <o:OLEObject Type="Embed" ProgID="Equation.3" ShapeID="_x0000_i1092" DrawAspect="Content" ObjectID="_1591862498" r:id="rId134"/>
        </w:object>
      </w:r>
      <w:r>
        <w:rPr>
          <w:rFonts w:asciiTheme="majorHAnsi" w:hAnsiTheme="majorHAnsi" w:cs="Times New Roman"/>
          <w:sz w:val="24"/>
          <w:szCs w:val="24"/>
        </w:rPr>
        <w:t xml:space="preserve"> AD </w:t>
      </w:r>
      <w:r w:rsidRPr="00327324">
        <w:rPr>
          <w:rFonts w:asciiTheme="majorHAnsi" w:hAnsiTheme="majorHAnsi" w:cs="Times New Roman"/>
          <w:position w:val="-4"/>
          <w:sz w:val="24"/>
          <w:szCs w:val="24"/>
        </w:rPr>
        <w:object w:dxaOrig="240" w:dyaOrig="260">
          <v:shape id="_x0000_i1093" type="#_x0000_t75" style="width:12pt;height:12.75pt" o:ole="">
            <v:imagedata r:id="rId135" o:title=""/>
          </v:shape>
          <o:OLEObject Type="Embed" ProgID="Equation.3" ShapeID="_x0000_i1093" DrawAspect="Content" ObjectID="_1591862499" r:id="rId136"/>
        </w:object>
      </w:r>
      <w:r>
        <w:rPr>
          <w:rFonts w:asciiTheme="majorHAnsi" w:hAnsiTheme="majorHAnsi" w:cs="Times New Roman"/>
          <w:sz w:val="24"/>
          <w:szCs w:val="24"/>
        </w:rPr>
        <w:t xml:space="preserve"> DS </w:t>
      </w:r>
    </w:p>
    <w:p w:rsidR="00327324"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Mà AF // DS (gt)</w:t>
      </w:r>
    </w:p>
    <w:p w:rsidR="00327324"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Pr="00327324">
        <w:rPr>
          <w:rFonts w:asciiTheme="majorHAnsi" w:hAnsiTheme="majorHAnsi" w:cs="Times New Roman"/>
          <w:position w:val="-6"/>
          <w:sz w:val="24"/>
          <w:szCs w:val="24"/>
        </w:rPr>
        <w:object w:dxaOrig="300" w:dyaOrig="240">
          <v:shape id="_x0000_i1094" type="#_x0000_t75" style="width:15pt;height:12pt" o:ole="">
            <v:imagedata r:id="rId137" o:title=""/>
          </v:shape>
          <o:OLEObject Type="Embed" ProgID="Equation.3" ShapeID="_x0000_i1094" DrawAspect="Content" ObjectID="_1591862500" r:id="rId138"/>
        </w:object>
      </w:r>
      <w:r>
        <w:rPr>
          <w:rFonts w:asciiTheme="majorHAnsi" w:hAnsiTheme="majorHAnsi" w:cs="Times New Roman"/>
          <w:sz w:val="24"/>
          <w:szCs w:val="24"/>
        </w:rPr>
        <w:t xml:space="preserve"> AD </w:t>
      </w:r>
      <w:r w:rsidRPr="00327324">
        <w:rPr>
          <w:rFonts w:asciiTheme="majorHAnsi" w:hAnsiTheme="majorHAnsi" w:cs="Times New Roman"/>
          <w:position w:val="-4"/>
          <w:sz w:val="24"/>
          <w:szCs w:val="24"/>
        </w:rPr>
        <w:object w:dxaOrig="240" w:dyaOrig="260">
          <v:shape id="_x0000_i1095" type="#_x0000_t75" style="width:12pt;height:12.75pt" o:ole="">
            <v:imagedata r:id="rId139" o:title=""/>
          </v:shape>
          <o:OLEObject Type="Embed" ProgID="Equation.3" ShapeID="_x0000_i1095" DrawAspect="Content" ObjectID="_1591862501" r:id="rId140"/>
        </w:object>
      </w:r>
      <w:r>
        <w:rPr>
          <w:rFonts w:asciiTheme="majorHAnsi" w:hAnsiTheme="majorHAnsi" w:cs="Times New Roman"/>
          <w:sz w:val="24"/>
          <w:szCs w:val="24"/>
        </w:rPr>
        <w:t xml:space="preserve"> AF (quan hệ giữa tính vuông góc và tính song song)</w:t>
      </w:r>
    </w:p>
    <w:p w:rsidR="00327324"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054E95" w:rsidRPr="00327324">
        <w:rPr>
          <w:rFonts w:asciiTheme="majorHAnsi" w:hAnsiTheme="majorHAnsi" w:cs="Times New Roman"/>
          <w:position w:val="-6"/>
          <w:sz w:val="24"/>
          <w:szCs w:val="24"/>
        </w:rPr>
        <w:object w:dxaOrig="300" w:dyaOrig="240">
          <v:shape id="_x0000_i1096" type="#_x0000_t75" style="width:15pt;height:12pt" o:ole="">
            <v:imagedata r:id="rId141" o:title=""/>
          </v:shape>
          <o:OLEObject Type="Embed" ProgID="Equation.3" ShapeID="_x0000_i1096" DrawAspect="Content" ObjectID="_1591862502" r:id="rId142"/>
        </w:object>
      </w:r>
      <w:r>
        <w:rPr>
          <w:rFonts w:asciiTheme="majorHAnsi" w:hAnsiTheme="majorHAnsi" w:cs="Times New Roman"/>
          <w:sz w:val="24"/>
          <w:szCs w:val="24"/>
        </w:rPr>
        <w:t xml:space="preserve"> FA là phân giác ngoài của góc IAO </w:t>
      </w:r>
    </w:p>
    <w:p w:rsidR="00327324"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C6167F" w:rsidRPr="00327324">
        <w:rPr>
          <w:rFonts w:asciiTheme="majorHAnsi" w:hAnsiTheme="majorHAnsi" w:cs="Times New Roman"/>
          <w:position w:val="-24"/>
          <w:sz w:val="24"/>
          <w:szCs w:val="24"/>
        </w:rPr>
        <w:object w:dxaOrig="1340" w:dyaOrig="620">
          <v:shape id="_x0000_i1097" type="#_x0000_t75" style="width:67.5pt;height:31.5pt" o:ole="">
            <v:imagedata r:id="rId143" o:title=""/>
          </v:shape>
          <o:OLEObject Type="Embed" ProgID="Equation.3" ShapeID="_x0000_i1097" DrawAspect="Content" ObjectID="_1591862503" r:id="rId144"/>
        </w:object>
      </w:r>
      <w:r>
        <w:rPr>
          <w:rFonts w:asciiTheme="majorHAnsi" w:hAnsiTheme="majorHAnsi" w:cs="Times New Roman"/>
          <w:sz w:val="24"/>
          <w:szCs w:val="24"/>
        </w:rPr>
        <w:t xml:space="preserve"> (2)</w:t>
      </w:r>
    </w:p>
    <w:p w:rsidR="00A16FEE" w:rsidRPr="00A16FEE" w:rsidRDefault="00327324" w:rsidP="00A16FEE">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Từ (1) và (2) </w:t>
      </w:r>
      <w:r w:rsidR="00C6167F" w:rsidRPr="00327324">
        <w:rPr>
          <w:rFonts w:asciiTheme="majorHAnsi" w:hAnsiTheme="majorHAnsi" w:cs="Times New Roman"/>
          <w:position w:val="-24"/>
          <w:sz w:val="24"/>
          <w:szCs w:val="24"/>
        </w:rPr>
        <w:object w:dxaOrig="3100" w:dyaOrig="620">
          <v:shape id="_x0000_i1098" type="#_x0000_t75" style="width:154.5pt;height:31.5pt" o:ole="">
            <v:imagedata r:id="rId145" o:title=""/>
          </v:shape>
          <o:OLEObject Type="Embed" ProgID="Equation.3" ShapeID="_x0000_i1098" DrawAspect="Content" ObjectID="_1591862504" r:id="rId146"/>
        </w:object>
      </w:r>
      <w:r>
        <w:rPr>
          <w:rFonts w:asciiTheme="majorHAnsi" w:hAnsiTheme="majorHAnsi" w:cs="Times New Roman"/>
          <w:sz w:val="24"/>
          <w:szCs w:val="24"/>
        </w:rPr>
        <w:t xml:space="preserve">  </w:t>
      </w:r>
      <w:r>
        <w:rPr>
          <w:rFonts w:asciiTheme="majorHAnsi" w:hAnsiTheme="majorHAnsi"/>
          <w:color w:val="0000FF"/>
          <w:sz w:val="24"/>
          <w:szCs w:val="24"/>
        </w:rPr>
        <w:tab/>
      </w:r>
    </w:p>
    <w:p w:rsidR="005C4545" w:rsidRPr="00054E95" w:rsidRDefault="005C4545" w:rsidP="005C4545">
      <w:pPr>
        <w:pStyle w:val="oancuaDanhsach"/>
        <w:numPr>
          <w:ilvl w:val="0"/>
          <w:numId w:val="21"/>
        </w:numPr>
        <w:spacing w:after="0" w:line="240" w:lineRule="auto"/>
        <w:jc w:val="both"/>
        <w:rPr>
          <w:rFonts w:asciiTheme="majorHAnsi" w:hAnsiTheme="majorHAnsi" w:cs="Times New Roman"/>
          <w:sz w:val="24"/>
          <w:szCs w:val="24"/>
        </w:rPr>
      </w:pPr>
      <w:r w:rsidRPr="005C4545">
        <w:rPr>
          <w:rFonts w:asciiTheme="majorHAnsi" w:hAnsiTheme="majorHAnsi" w:cs="Times New Roman"/>
          <w:sz w:val="24"/>
          <w:szCs w:val="24"/>
        </w:rPr>
        <w:t xml:space="preserve">Chứng minh </w:t>
      </w:r>
      <w:r w:rsidRPr="00AF5D39">
        <w:rPr>
          <w:position w:val="-24"/>
        </w:rPr>
        <w:object w:dxaOrig="2100" w:dyaOrig="620">
          <v:shape id="_x0000_i1099" type="#_x0000_t75" style="width:105pt;height:31.5pt" o:ole="">
            <v:imagedata r:id="rId147" o:title=""/>
          </v:shape>
          <o:OLEObject Type="Embed" ProgID="Equation.3" ShapeID="_x0000_i1099" DrawAspect="Content" ObjectID="_1591862505" r:id="rId148"/>
        </w:object>
      </w:r>
    </w:p>
    <w:p w:rsidR="00054E95" w:rsidRDefault="00054E95" w:rsidP="00054E95">
      <w:pPr>
        <w:spacing w:after="0" w:line="240" w:lineRule="auto"/>
        <w:jc w:val="both"/>
        <w:rPr>
          <w:rFonts w:asciiTheme="majorHAnsi" w:hAnsiTheme="majorHAnsi"/>
          <w:b/>
          <w:i/>
          <w:color w:val="0000FF"/>
          <w:sz w:val="24"/>
          <w:szCs w:val="24"/>
        </w:rPr>
      </w:pPr>
      <w:r w:rsidRPr="004C74E4">
        <w:rPr>
          <w:rFonts w:asciiTheme="majorHAnsi" w:hAnsiTheme="majorHAnsi"/>
          <w:b/>
          <w:i/>
          <w:color w:val="0000FF"/>
          <w:sz w:val="24"/>
          <w:szCs w:val="24"/>
        </w:rPr>
        <w:t>Giải:</w:t>
      </w:r>
    </w:p>
    <w:p w:rsidR="00080D66" w:rsidRDefault="00080D66" w:rsidP="00080D66">
      <w:pPr>
        <w:spacing w:after="0" w:line="240" w:lineRule="auto"/>
        <w:jc w:val="center"/>
        <w:rPr>
          <w:rFonts w:asciiTheme="majorHAnsi" w:hAnsiTheme="majorHAnsi"/>
          <w:b/>
          <w:i/>
          <w:color w:val="0000FF"/>
          <w:sz w:val="24"/>
          <w:szCs w:val="24"/>
        </w:rPr>
      </w:pPr>
      <w:r>
        <w:rPr>
          <w:rFonts w:asciiTheme="majorHAnsi" w:hAnsiTheme="majorHAnsi"/>
          <w:b/>
          <w:i/>
          <w:noProof/>
          <w:color w:val="0000FF"/>
          <w:sz w:val="24"/>
          <w:szCs w:val="24"/>
        </w:rPr>
        <w:lastRenderedPageBreak/>
        <w:drawing>
          <wp:inline distT="0" distB="0" distL="0" distR="0">
            <wp:extent cx="6530340" cy="4770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530340" cy="4770120"/>
                    </a:xfrm>
                    <a:prstGeom prst="rect">
                      <a:avLst/>
                    </a:prstGeom>
                    <a:noFill/>
                    <a:ln>
                      <a:noFill/>
                    </a:ln>
                  </pic:spPr>
                </pic:pic>
              </a:graphicData>
            </a:graphic>
          </wp:inline>
        </w:drawing>
      </w:r>
    </w:p>
    <w:p w:rsidR="00054E95" w:rsidRDefault="00054E95" w:rsidP="00054E95">
      <w:pPr>
        <w:spacing w:after="0" w:line="240" w:lineRule="auto"/>
        <w:jc w:val="both"/>
        <w:rPr>
          <w:rFonts w:asciiTheme="majorHAnsi" w:hAnsiTheme="majorHAnsi" w:cs="Times New Roman"/>
          <w:sz w:val="24"/>
          <w:szCs w:val="24"/>
        </w:rPr>
      </w:pPr>
      <w:r>
        <w:rPr>
          <w:rFonts w:asciiTheme="majorHAnsi" w:hAnsiTheme="majorHAnsi"/>
          <w:b/>
          <w:i/>
          <w:color w:val="0000FF"/>
          <w:sz w:val="24"/>
          <w:szCs w:val="24"/>
        </w:rPr>
        <w:tab/>
      </w:r>
      <w:r w:rsidR="00C6167F">
        <w:rPr>
          <w:rFonts w:asciiTheme="majorHAnsi" w:hAnsiTheme="majorHAnsi" w:cs="Times New Roman"/>
          <w:sz w:val="24"/>
          <w:szCs w:val="24"/>
        </w:rPr>
        <w:t xml:space="preserve">Gọi H là giao điểm của AS và BC </w:t>
      </w:r>
    </w:p>
    <w:p w:rsidR="00C6167F" w:rsidRDefault="00C6167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Xét ∆</w:t>
      </w:r>
      <w:r w:rsidR="00A12249">
        <w:rPr>
          <w:rFonts w:asciiTheme="majorHAnsi" w:hAnsiTheme="majorHAnsi" w:cs="Times New Roman"/>
          <w:sz w:val="24"/>
          <w:szCs w:val="24"/>
        </w:rPr>
        <w:t>ABK và ∆ASC có:</w:t>
      </w:r>
    </w:p>
    <w:p w:rsidR="00A12249" w:rsidRDefault="00A12249"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sidRPr="00A12249">
        <w:rPr>
          <w:rFonts w:asciiTheme="majorHAnsi" w:hAnsiTheme="majorHAnsi" w:cs="Times New Roman"/>
          <w:position w:val="-6"/>
          <w:sz w:val="24"/>
          <w:szCs w:val="24"/>
        </w:rPr>
        <w:object w:dxaOrig="1280" w:dyaOrig="340">
          <v:shape id="_x0000_i1100" type="#_x0000_t75" style="width:63.75pt;height:17.25pt" o:ole="">
            <v:imagedata r:id="rId150" o:title=""/>
          </v:shape>
          <o:OLEObject Type="Embed" ProgID="Equation.3" ShapeID="_x0000_i1100" DrawAspect="Content" ObjectID="_1591862506" r:id="rId151"/>
        </w:object>
      </w:r>
      <w:r>
        <w:rPr>
          <w:rFonts w:asciiTheme="majorHAnsi" w:hAnsiTheme="majorHAnsi" w:cs="Times New Roman"/>
          <w:sz w:val="24"/>
          <w:szCs w:val="24"/>
        </w:rPr>
        <w:t xml:space="preserve"> (cùng chắn cung AC của đường tròn (O))</w:t>
      </w:r>
    </w:p>
    <w:p w:rsidR="00A12249" w:rsidRDefault="00A12249"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sidRPr="00A12249">
        <w:rPr>
          <w:rFonts w:asciiTheme="majorHAnsi" w:hAnsiTheme="majorHAnsi" w:cs="Times New Roman"/>
          <w:position w:val="-6"/>
          <w:sz w:val="24"/>
          <w:szCs w:val="24"/>
        </w:rPr>
        <w:object w:dxaOrig="1840" w:dyaOrig="340">
          <v:shape id="_x0000_i1101" type="#_x0000_t75" style="width:91.5pt;height:17.25pt" o:ole="">
            <v:imagedata r:id="rId152" o:title=""/>
          </v:shape>
          <o:OLEObject Type="Embed" ProgID="Equation.3" ShapeID="_x0000_i1101" DrawAspect="Content" ObjectID="_1591862507" r:id="rId153"/>
        </w:object>
      </w:r>
      <w:r>
        <w:rPr>
          <w:rFonts w:asciiTheme="majorHAnsi" w:hAnsiTheme="majorHAnsi" w:cs="Times New Roman"/>
          <w:sz w:val="24"/>
          <w:szCs w:val="24"/>
        </w:rPr>
        <w:t xml:space="preserve"> (vì AK </w:t>
      </w:r>
      <w:r w:rsidR="00202730" w:rsidRPr="00A12249">
        <w:rPr>
          <w:rFonts w:asciiTheme="majorHAnsi" w:hAnsiTheme="majorHAnsi" w:cs="Times New Roman"/>
          <w:position w:val="-4"/>
          <w:sz w:val="24"/>
          <w:szCs w:val="24"/>
        </w:rPr>
        <w:object w:dxaOrig="240" w:dyaOrig="260">
          <v:shape id="_x0000_i1102" type="#_x0000_t75" style="width:12pt;height:12.75pt" o:ole="">
            <v:imagedata r:id="rId154" o:title=""/>
          </v:shape>
          <o:OLEObject Type="Embed" ProgID="Equation.3" ShapeID="_x0000_i1102" DrawAspect="Content" ObjectID="_1591862508" r:id="rId155"/>
        </w:object>
      </w:r>
      <w:r>
        <w:rPr>
          <w:rFonts w:asciiTheme="majorHAnsi" w:hAnsiTheme="majorHAnsi" w:cs="Times New Roman"/>
          <w:sz w:val="24"/>
          <w:szCs w:val="24"/>
        </w:rPr>
        <w:t xml:space="preserve"> BC, góc nội tiếp chắn nửa đường tròn)</w:t>
      </w:r>
    </w:p>
    <w:p w:rsidR="00A12249" w:rsidRDefault="00A12249"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202730" w:rsidRPr="00A12249">
        <w:rPr>
          <w:rFonts w:asciiTheme="majorHAnsi" w:hAnsiTheme="majorHAnsi" w:cs="Times New Roman"/>
          <w:position w:val="-6"/>
          <w:sz w:val="24"/>
          <w:szCs w:val="24"/>
        </w:rPr>
        <w:object w:dxaOrig="300" w:dyaOrig="240">
          <v:shape id="_x0000_i1103" type="#_x0000_t75" style="width:15pt;height:12pt" o:ole="">
            <v:imagedata r:id="rId156" o:title=""/>
          </v:shape>
          <o:OLEObject Type="Embed" ProgID="Equation.3" ShapeID="_x0000_i1103" DrawAspect="Content" ObjectID="_1591862509" r:id="rId157"/>
        </w:object>
      </w:r>
      <w:r>
        <w:rPr>
          <w:rFonts w:asciiTheme="majorHAnsi" w:hAnsiTheme="majorHAnsi" w:cs="Times New Roman"/>
          <w:sz w:val="24"/>
          <w:szCs w:val="24"/>
        </w:rPr>
        <w:t xml:space="preserve"> ∆ABK ∽ ∆ASC (g.g)</w:t>
      </w:r>
    </w:p>
    <w:p w:rsidR="00A12249" w:rsidRDefault="00A12249"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0D35CF" w:rsidRPr="00A12249">
        <w:rPr>
          <w:rFonts w:asciiTheme="majorHAnsi" w:hAnsiTheme="majorHAnsi" w:cs="Times New Roman"/>
          <w:position w:val="-24"/>
          <w:sz w:val="24"/>
          <w:szCs w:val="24"/>
        </w:rPr>
        <w:object w:dxaOrig="3320" w:dyaOrig="620">
          <v:shape id="_x0000_i1104" type="#_x0000_t75" style="width:165.75pt;height:31.5pt" o:ole="">
            <v:imagedata r:id="rId158" o:title=""/>
          </v:shape>
          <o:OLEObject Type="Embed" ProgID="Equation.3" ShapeID="_x0000_i1104" DrawAspect="Content" ObjectID="_1591862510" r:id="rId159"/>
        </w:object>
      </w:r>
      <w:r w:rsidR="000D35CF">
        <w:rPr>
          <w:rFonts w:asciiTheme="majorHAnsi" w:hAnsiTheme="majorHAnsi" w:cs="Times New Roman"/>
          <w:sz w:val="24"/>
          <w:szCs w:val="24"/>
        </w:rPr>
        <w:t xml:space="preserve"> (3) </w:t>
      </w:r>
    </w:p>
    <w:p w:rsidR="00A12249" w:rsidRDefault="00A12249"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0D35CF">
        <w:rPr>
          <w:rFonts w:asciiTheme="majorHAnsi" w:hAnsiTheme="majorHAnsi" w:cs="Times New Roman"/>
          <w:sz w:val="24"/>
          <w:szCs w:val="24"/>
        </w:rPr>
        <w:t>Xét ∆ACK và ∆ASB có:</w:t>
      </w:r>
    </w:p>
    <w:p w:rsidR="000D35CF" w:rsidRDefault="000D35C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sidRPr="000D35CF">
        <w:rPr>
          <w:rFonts w:asciiTheme="majorHAnsi" w:hAnsiTheme="majorHAnsi" w:cs="Times New Roman"/>
          <w:position w:val="-6"/>
          <w:sz w:val="24"/>
          <w:szCs w:val="24"/>
        </w:rPr>
        <w:object w:dxaOrig="1280" w:dyaOrig="340">
          <v:shape id="_x0000_i1105" type="#_x0000_t75" style="width:63.75pt;height:17.25pt" o:ole="">
            <v:imagedata r:id="rId160" o:title=""/>
          </v:shape>
          <o:OLEObject Type="Embed" ProgID="Equation.3" ShapeID="_x0000_i1105" DrawAspect="Content" ObjectID="_1591862511" r:id="rId161"/>
        </w:object>
      </w:r>
      <w:r>
        <w:rPr>
          <w:rFonts w:asciiTheme="majorHAnsi" w:hAnsiTheme="majorHAnsi" w:cs="Times New Roman"/>
          <w:sz w:val="24"/>
          <w:szCs w:val="24"/>
        </w:rPr>
        <w:t xml:space="preserve"> (cùng chắn cung AB của đường tròn (O))</w:t>
      </w:r>
    </w:p>
    <w:p w:rsidR="000D35CF" w:rsidRDefault="000D35C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sidRPr="000D35CF">
        <w:rPr>
          <w:rFonts w:asciiTheme="majorHAnsi" w:hAnsiTheme="majorHAnsi" w:cs="Times New Roman"/>
          <w:position w:val="-6"/>
          <w:sz w:val="24"/>
          <w:szCs w:val="24"/>
        </w:rPr>
        <w:object w:dxaOrig="1840" w:dyaOrig="340">
          <v:shape id="_x0000_i1106" type="#_x0000_t75" style="width:91.5pt;height:17.25pt" o:ole="">
            <v:imagedata r:id="rId162" o:title=""/>
          </v:shape>
          <o:OLEObject Type="Embed" ProgID="Equation.3" ShapeID="_x0000_i1106" DrawAspect="Content" ObjectID="_1591862512" r:id="rId163"/>
        </w:object>
      </w:r>
      <w:r>
        <w:rPr>
          <w:rFonts w:asciiTheme="majorHAnsi" w:hAnsiTheme="majorHAnsi" w:cs="Times New Roman"/>
          <w:sz w:val="24"/>
          <w:szCs w:val="24"/>
        </w:rPr>
        <w:t xml:space="preserve"> (vì AK </w:t>
      </w:r>
      <w:r w:rsidRPr="00A12249">
        <w:rPr>
          <w:rFonts w:asciiTheme="majorHAnsi" w:hAnsiTheme="majorHAnsi" w:cs="Times New Roman"/>
          <w:position w:val="-4"/>
          <w:sz w:val="24"/>
          <w:szCs w:val="24"/>
        </w:rPr>
        <w:object w:dxaOrig="240" w:dyaOrig="260">
          <v:shape id="_x0000_i1107" type="#_x0000_t75" style="width:12pt;height:12.75pt" o:ole="">
            <v:imagedata r:id="rId154" o:title=""/>
          </v:shape>
          <o:OLEObject Type="Embed" ProgID="Equation.3" ShapeID="_x0000_i1107" DrawAspect="Content" ObjectID="_1591862513" r:id="rId164"/>
        </w:object>
      </w:r>
      <w:r>
        <w:rPr>
          <w:rFonts w:asciiTheme="majorHAnsi" w:hAnsiTheme="majorHAnsi" w:cs="Times New Roman"/>
          <w:sz w:val="24"/>
          <w:szCs w:val="24"/>
        </w:rPr>
        <w:t xml:space="preserve"> BC, góc nội tiếp chắn nửa đường tròn)</w:t>
      </w:r>
    </w:p>
    <w:p w:rsidR="000D35CF" w:rsidRDefault="000D35C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Pr="000D35CF">
        <w:rPr>
          <w:rFonts w:asciiTheme="majorHAnsi" w:hAnsiTheme="majorHAnsi" w:cs="Times New Roman"/>
          <w:position w:val="-6"/>
          <w:sz w:val="24"/>
          <w:szCs w:val="24"/>
        </w:rPr>
        <w:object w:dxaOrig="300" w:dyaOrig="240">
          <v:shape id="_x0000_i1108" type="#_x0000_t75" style="width:15pt;height:12pt" o:ole="">
            <v:imagedata r:id="rId165" o:title=""/>
          </v:shape>
          <o:OLEObject Type="Embed" ProgID="Equation.3" ShapeID="_x0000_i1108" DrawAspect="Content" ObjectID="_1591862514" r:id="rId166"/>
        </w:object>
      </w:r>
      <w:r>
        <w:rPr>
          <w:rFonts w:asciiTheme="majorHAnsi" w:hAnsiTheme="majorHAnsi" w:cs="Times New Roman"/>
          <w:sz w:val="24"/>
          <w:szCs w:val="24"/>
        </w:rPr>
        <w:t xml:space="preserve"> ∆ACK ∽ ∆ASB (g.g)</w:t>
      </w:r>
    </w:p>
    <w:p w:rsidR="000D35CF" w:rsidRDefault="000D35C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Pr="000D35CF">
        <w:rPr>
          <w:rFonts w:asciiTheme="majorHAnsi" w:hAnsiTheme="majorHAnsi" w:cs="Times New Roman"/>
          <w:position w:val="-24"/>
          <w:sz w:val="24"/>
          <w:szCs w:val="24"/>
        </w:rPr>
        <w:object w:dxaOrig="3320" w:dyaOrig="620">
          <v:shape id="_x0000_i1109" type="#_x0000_t75" style="width:165.75pt;height:31.5pt" o:ole="">
            <v:imagedata r:id="rId167" o:title=""/>
          </v:shape>
          <o:OLEObject Type="Embed" ProgID="Equation.3" ShapeID="_x0000_i1109" DrawAspect="Content" ObjectID="_1591862515" r:id="rId168"/>
        </w:object>
      </w:r>
      <w:r>
        <w:rPr>
          <w:rFonts w:asciiTheme="majorHAnsi" w:hAnsiTheme="majorHAnsi" w:cs="Times New Roman"/>
          <w:sz w:val="24"/>
          <w:szCs w:val="24"/>
        </w:rPr>
        <w:t xml:space="preserve"> (4)</w:t>
      </w:r>
    </w:p>
    <w:p w:rsidR="000D35CF" w:rsidRDefault="000D35C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t xml:space="preserve">Từ (3) và (4) </w:t>
      </w:r>
      <w:r w:rsidR="00BC5882" w:rsidRPr="000D35CF">
        <w:rPr>
          <w:rFonts w:asciiTheme="majorHAnsi" w:hAnsiTheme="majorHAnsi" w:cs="Times New Roman"/>
          <w:position w:val="-6"/>
          <w:sz w:val="24"/>
          <w:szCs w:val="24"/>
        </w:rPr>
        <w:object w:dxaOrig="3760" w:dyaOrig="279">
          <v:shape id="_x0000_i1110" type="#_x0000_t75" style="width:188.25pt;height:14.25pt" o:ole="">
            <v:imagedata r:id="rId169" o:title=""/>
          </v:shape>
          <o:OLEObject Type="Embed" ProgID="Equation.3" ShapeID="_x0000_i1110" DrawAspect="Content" ObjectID="_1591862516" r:id="rId170"/>
        </w:object>
      </w:r>
    </w:p>
    <w:p w:rsidR="000D35CF" w:rsidRDefault="000D35C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Pr>
          <w:rFonts w:asciiTheme="majorHAnsi" w:hAnsiTheme="majorHAnsi" w:cs="Times New Roman"/>
          <w:sz w:val="24"/>
          <w:szCs w:val="24"/>
        </w:rPr>
        <w:tab/>
      </w:r>
      <w:r>
        <w:rPr>
          <w:rFonts w:asciiTheme="majorHAnsi" w:hAnsiTheme="majorHAnsi" w:cs="Times New Roman"/>
          <w:sz w:val="24"/>
          <w:szCs w:val="24"/>
        </w:rPr>
        <w:tab/>
      </w:r>
      <w:r>
        <w:rPr>
          <w:rFonts w:asciiTheme="majorHAnsi" w:hAnsiTheme="majorHAnsi" w:cs="Times New Roman"/>
          <w:sz w:val="24"/>
          <w:szCs w:val="24"/>
        </w:rPr>
        <w:tab/>
      </w:r>
      <w:r>
        <w:rPr>
          <w:rFonts w:asciiTheme="majorHAnsi" w:hAnsiTheme="majorHAnsi" w:cs="Times New Roman"/>
          <w:sz w:val="24"/>
          <w:szCs w:val="24"/>
        </w:rPr>
        <w:tab/>
        <w:t xml:space="preserve">        </w:t>
      </w:r>
      <w:r w:rsidR="00BC5882" w:rsidRPr="000D35CF">
        <w:rPr>
          <w:rFonts w:asciiTheme="majorHAnsi" w:hAnsiTheme="majorHAnsi" w:cs="Times New Roman"/>
          <w:position w:val="-26"/>
          <w:sz w:val="24"/>
          <w:szCs w:val="24"/>
        </w:rPr>
        <w:object w:dxaOrig="1600" w:dyaOrig="639">
          <v:shape id="_x0000_i1111" type="#_x0000_t75" style="width:80.25pt;height:32.25pt" o:ole="">
            <v:imagedata r:id="rId171" o:title=""/>
          </v:shape>
          <o:OLEObject Type="Embed" ProgID="Equation.3" ShapeID="_x0000_i1111" DrawAspect="Content" ObjectID="_1591862517" r:id="rId172"/>
        </w:object>
      </w:r>
    </w:p>
    <w:p w:rsidR="000D35CF" w:rsidRDefault="000D35CF" w:rsidP="00A12249">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r w:rsidR="00BC5882" w:rsidRPr="000D35CF">
        <w:rPr>
          <w:rFonts w:asciiTheme="majorHAnsi" w:hAnsiTheme="majorHAnsi" w:cs="Times New Roman"/>
          <w:position w:val="-6"/>
          <w:sz w:val="24"/>
          <w:szCs w:val="24"/>
        </w:rPr>
        <w:object w:dxaOrig="300" w:dyaOrig="240">
          <v:shape id="_x0000_i1112" type="#_x0000_t75" style="width:15pt;height:12pt" o:ole="">
            <v:imagedata r:id="rId173" o:title=""/>
          </v:shape>
          <o:OLEObject Type="Embed" ProgID="Equation.3" ShapeID="_x0000_i1112" DrawAspect="Content" ObjectID="_1591862518" r:id="rId174"/>
        </w:object>
      </w:r>
      <w:r>
        <w:rPr>
          <w:rFonts w:asciiTheme="majorHAnsi" w:hAnsiTheme="majorHAnsi" w:cs="Times New Roman"/>
          <w:sz w:val="24"/>
          <w:szCs w:val="24"/>
        </w:rPr>
        <w:t xml:space="preserve"> </w:t>
      </w:r>
      <w:r w:rsidRPr="00AF5D39">
        <w:rPr>
          <w:position w:val="-24"/>
        </w:rPr>
        <w:object w:dxaOrig="2100" w:dyaOrig="620">
          <v:shape id="_x0000_i1113" type="#_x0000_t75" style="width:105pt;height:31.5pt" o:ole="">
            <v:imagedata r:id="rId147" o:title=""/>
          </v:shape>
          <o:OLEObject Type="Embed" ProgID="Equation.3" ShapeID="_x0000_i1113" DrawAspect="Content" ObjectID="_1591862519" r:id="rId175"/>
        </w:object>
      </w:r>
      <w:r>
        <w:rPr>
          <w:position w:val="-24"/>
        </w:rPr>
        <w:t xml:space="preserve"> </w:t>
      </w:r>
    </w:p>
    <w:p w:rsidR="00C6167F" w:rsidRPr="00054E95" w:rsidRDefault="00C6167F" w:rsidP="00054E95">
      <w:pPr>
        <w:spacing w:after="0" w:line="240" w:lineRule="auto"/>
        <w:jc w:val="both"/>
        <w:rPr>
          <w:rFonts w:asciiTheme="majorHAnsi" w:hAnsiTheme="majorHAnsi" w:cs="Times New Roman"/>
          <w:sz w:val="24"/>
          <w:szCs w:val="24"/>
        </w:rPr>
      </w:pPr>
      <w:r>
        <w:rPr>
          <w:rFonts w:asciiTheme="majorHAnsi" w:hAnsiTheme="majorHAnsi" w:cs="Times New Roman"/>
          <w:sz w:val="24"/>
          <w:szCs w:val="24"/>
        </w:rPr>
        <w:tab/>
      </w:r>
    </w:p>
    <w:sectPr w:rsidR="00C6167F" w:rsidRPr="00054E95" w:rsidSect="00C94A7F">
      <w:headerReference w:type="even" r:id="rId176"/>
      <w:headerReference w:type="default" r:id="rId177"/>
      <w:footerReference w:type="even" r:id="rId178"/>
      <w:footerReference w:type="default" r:id="rId179"/>
      <w:headerReference w:type="first" r:id="rId180"/>
      <w:footerReference w:type="first" r:id="rId181"/>
      <w:pgSz w:w="12240" w:h="15840"/>
      <w:pgMar w:top="630" w:right="720" w:bottom="630" w:left="720" w:header="360" w:footer="17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E79CF" w:rsidRDefault="00AE79CF" w:rsidP="000E7713">
      <w:pPr>
        <w:spacing w:after="0" w:line="240" w:lineRule="auto"/>
      </w:pPr>
      <w:r>
        <w:separator/>
      </w:r>
    </w:p>
  </w:endnote>
  <w:endnote w:type="continuationSeparator" w:id="0">
    <w:p w:rsidR="00AE79CF" w:rsidRDefault="00AE79CF" w:rsidP="000E77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21002A87" w:usb1="00000000" w:usb2="00000000"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1B6C" w:rsidRDefault="00641B6C">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06AFB" w:rsidRDefault="00806AFB" w:rsidP="00806AFB">
    <w:pPr>
      <w:pStyle w:val="Chntrang"/>
    </w:pPr>
    <w:r>
      <w:rPr>
        <w:noProof/>
      </w:rPr>
      <mc:AlternateContent>
        <mc:Choice Requires="wps">
          <w:drawing>
            <wp:anchor distT="0" distB="0" distL="114300" distR="114300" simplePos="0" relativeHeight="251659776" behindDoc="0" locked="0" layoutInCell="1" allowOverlap="1" wp14:anchorId="5EBB3917" wp14:editId="4F8A0863">
              <wp:simplePos x="0" y="0"/>
              <wp:positionH relativeFrom="column">
                <wp:posOffset>-1905</wp:posOffset>
              </wp:positionH>
              <wp:positionV relativeFrom="paragraph">
                <wp:posOffset>-133985</wp:posOffset>
              </wp:positionV>
              <wp:extent cx="5598795" cy="0"/>
              <wp:effectExtent l="11430" t="6350" r="9525" b="12700"/>
              <wp:wrapNone/>
              <wp:docPr id="8" name="Đường kết nối Mũi tên Thẳng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ABD012" id="_x0000_t32" coordsize="21600,21600" o:spt="32" o:oned="t" path="m,l21600,21600e" filled="f">
              <v:path arrowok="t" fillok="f" o:connecttype="none"/>
              <o:lock v:ext="edit" shapetype="t"/>
            </v:shapetype>
            <v:shape id="Đường kết nối Mũi tên Thẳng 8" o:spid="_x0000_s1026" type="#_x0000_t32" style="position:absolute;margin-left:-.15pt;margin-top:-10.55pt;width:440.8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"/>
          </w:pict>
        </mc:Fallback>
      </mc:AlternateContent>
    </w:r>
    <w:r>
      <w:t xml:space="preserve">Group: </w:t>
    </w:r>
    <w:hyperlink r:id="rId1" w:history="1">
      <w:r w:rsidRPr="00EF7176">
        <w:rPr>
          <w:rStyle w:val="Siuktni"/>
        </w:rPr>
        <w:t>https://www.facebook.com/groups/tailieutieuhocvathcs/</w:t>
      </w:r>
    </w:hyperlink>
  </w:p>
  <w:p w:rsidR="00641B6C" w:rsidRDefault="00641B6C">
    <w:pPr>
      <w:pStyle w:val="Chntrang"/>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1B6C" w:rsidRDefault="00641B6C">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E79CF" w:rsidRDefault="00AE79CF" w:rsidP="000E7713">
      <w:pPr>
        <w:spacing w:after="0" w:line="240" w:lineRule="auto"/>
      </w:pPr>
      <w:r>
        <w:separator/>
      </w:r>
    </w:p>
  </w:footnote>
  <w:footnote w:type="continuationSeparator" w:id="0">
    <w:p w:rsidR="00AE79CF" w:rsidRDefault="00AE79CF" w:rsidP="000E77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1B6C" w:rsidRDefault="00641B6C">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145797" o:spid="_x0000_s2050" type="#_x0000_t136" style="position:absolute;margin-left:0;margin-top:0;width:585.65pt;height:175.7pt;rotation:315;z-index:-251653120;mso-position-horizontal:center;mso-position-horizontal-relative:margin;mso-position-vertical:center;mso-position-vertical-relative:margin" o:allowincell="f" fillcolor="silver" stroked="f">
          <v:fill opacity=".5"/>
          <v:textpath style="font-family:&quot;Calibri&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1B6C" w:rsidRPr="00641B6C" w:rsidRDefault="00641B6C" w:rsidP="00641B6C">
    <w:pPr>
      <w:rPr>
        <w:rFonts w:ascii="Times New Roman" w:hAnsi="Times New Roman" w:cs="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145798" o:spid="_x0000_s2051" type="#_x0000_t136" style="position:absolute;margin-left:0;margin-top:0;width:585.65pt;height:175.7pt;rotation:315;z-index:-251651072;mso-position-horizontal:center;mso-position-horizontal-relative:margin;mso-position-vertical:center;mso-position-vertical-relative:margin" o:allowincell="f" fillcolor="silver" stroked="f">
          <v:fill opacity=".5"/>
          <v:textpath style="font-family:&quot;Calibri&quot;;font-size:1pt" string="hoc360.net"/>
        </v:shape>
      </w:pict>
    </w:r>
    <w:r>
      <w:rPr>
        <w:rFonts w:ascii="Times New Roman" w:hAnsi="Times New Roman" w:cs="Times New Roman"/>
        <w:b/>
        <w:noProof/>
        <w:color w:val="FF0000"/>
        <w:sz w:val="28"/>
        <w:szCs w:val="28"/>
      </w:rPr>
      <mc:AlternateContent>
        <mc:Choice Requires="wps">
          <w:drawing>
            <wp:anchor distT="0" distB="0" distL="114300" distR="114300" simplePos="0" relativeHeight="251658752" behindDoc="0" locked="0" layoutInCell="1" allowOverlap="1" wp14:anchorId="280460FD" wp14:editId="4B0991D7">
              <wp:simplePos x="0" y="0"/>
              <wp:positionH relativeFrom="column">
                <wp:posOffset>67310</wp:posOffset>
              </wp:positionH>
              <wp:positionV relativeFrom="paragraph">
                <wp:posOffset>241300</wp:posOffset>
              </wp:positionV>
              <wp:extent cx="5529580" cy="0"/>
              <wp:effectExtent l="13970" t="12700" r="9525" b="6350"/>
              <wp:wrapNone/>
              <wp:docPr id="6" name="Đường kết nối Mũi tên Thẳng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72CB6A" id="_x0000_t32" coordsize="21600,21600" o:spt="32" o:oned="t" path="m,l21600,21600e" filled="f">
              <v:path arrowok="t" fillok="f" o:connecttype="none"/>
              <o:lock v:ext="edit" shapetype="t"/>
            </v:shapetype>
            <v:shape id="Đường kết nối Mũi tên Thẳng 6" o:spid="_x0000_s1026" type="#_x0000_t32" style="position:absolute;margin-left:5.3pt;margin-top:19pt;width:435.4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AzNSY6VAIAAF4EAAAOAAAAAAAAAAAAAAAAAC4CAABkcnMvZTJvRG9jLnhtbFBLAQItABQA&#10;BgAIAAAAIQAy5aS33AAAAAgBAAAPAAAAAAAAAAAAAAAAAK4EAABkcnMvZG93bnJldi54bWxQSwUG&#10;AAAAAAQABADzAAAAtwUAAAAA&#10;"/>
          </w:pict>
        </mc:Fallback>
      </mc:AlternateContent>
    </w:r>
    <w:r w:rsidRPr="00EF7176">
      <w:rPr>
        <w:rFonts w:ascii="Times New Roman" w:hAnsi="Times New Roman" w:cs="Times New Roman"/>
        <w:b/>
        <w:color w:val="FF0000"/>
        <w:sz w:val="28"/>
        <w:szCs w:val="28"/>
      </w:rPr>
      <w:t>Truy cập website: hoc360.net để tải tài liệu đề thi miễn phí</w:t>
    </w:r>
  </w:p>
  <w:p w:rsidR="00641B6C" w:rsidRDefault="00641B6C">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41B6C" w:rsidRDefault="00641B6C">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0145796" o:spid="_x0000_s2049" type="#_x0000_t136" style="position:absolute;margin-left:0;margin-top:0;width:585.65pt;height:175.7pt;rotation:315;z-index:-251655168;mso-position-horizontal:center;mso-position-horizontal-relative:margin;mso-position-vertical:center;mso-position-vertical-relative:margin" o:allowincell="f" fillcolor="silver" stroked="f">
          <v:fill opacity=".5"/>
          <v:textpath style="font-family:&quot;Calibri&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AC4077"/>
    <w:multiLevelType w:val="hybridMultilevel"/>
    <w:tmpl w:val="3E32740A"/>
    <w:lvl w:ilvl="0" w:tplc="E29C32E8">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CA426A"/>
    <w:multiLevelType w:val="hybridMultilevel"/>
    <w:tmpl w:val="44BAE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580DE7"/>
    <w:multiLevelType w:val="hybridMultilevel"/>
    <w:tmpl w:val="8332A856"/>
    <w:lvl w:ilvl="0" w:tplc="365A844A">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49267E"/>
    <w:multiLevelType w:val="hybridMultilevel"/>
    <w:tmpl w:val="10EA51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CD2D19"/>
    <w:multiLevelType w:val="hybridMultilevel"/>
    <w:tmpl w:val="080862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1856AE1"/>
    <w:multiLevelType w:val="hybridMultilevel"/>
    <w:tmpl w:val="54780A5C"/>
    <w:lvl w:ilvl="0" w:tplc="24D0BA36">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865FEE"/>
    <w:multiLevelType w:val="hybridMultilevel"/>
    <w:tmpl w:val="080862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43649B5"/>
    <w:multiLevelType w:val="hybridMultilevel"/>
    <w:tmpl w:val="3E32740A"/>
    <w:lvl w:ilvl="0" w:tplc="E29C32E8">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62A282E"/>
    <w:multiLevelType w:val="hybridMultilevel"/>
    <w:tmpl w:val="54780A5C"/>
    <w:lvl w:ilvl="0" w:tplc="24D0BA36">
      <w:start w:val="1"/>
      <w:numFmt w:val="lowerLetter"/>
      <w:lvlText w:val="%1)"/>
      <w:lvlJc w:val="left"/>
      <w:pPr>
        <w:ind w:left="720" w:hanging="360"/>
      </w:pPr>
      <w:rPr>
        <w:rFonts w:ascii="Times New Roman" w:hAnsi="Times New Roman"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352F97"/>
    <w:multiLevelType w:val="hybridMultilevel"/>
    <w:tmpl w:val="A0E05A4E"/>
    <w:lvl w:ilvl="0" w:tplc="DEF29280">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6721DF"/>
    <w:multiLevelType w:val="hybridMultilevel"/>
    <w:tmpl w:val="4478F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DD13FE3"/>
    <w:multiLevelType w:val="hybridMultilevel"/>
    <w:tmpl w:val="9A041E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4298777E"/>
    <w:multiLevelType w:val="hybridMultilevel"/>
    <w:tmpl w:val="77A09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916D49"/>
    <w:multiLevelType w:val="hybridMultilevel"/>
    <w:tmpl w:val="44BAEC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967487"/>
    <w:multiLevelType w:val="hybridMultilevel"/>
    <w:tmpl w:val="77A09A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4471BE"/>
    <w:multiLevelType w:val="hybridMultilevel"/>
    <w:tmpl w:val="8332A856"/>
    <w:lvl w:ilvl="0" w:tplc="365A844A">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1F82AB2"/>
    <w:multiLevelType w:val="hybridMultilevel"/>
    <w:tmpl w:val="10EA51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4A6629"/>
    <w:multiLevelType w:val="hybridMultilevel"/>
    <w:tmpl w:val="4478FA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EAF7071"/>
    <w:multiLevelType w:val="hybridMultilevel"/>
    <w:tmpl w:val="B6CC35B4"/>
    <w:lvl w:ilvl="0" w:tplc="00A03E6A">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8F40C57"/>
    <w:multiLevelType w:val="hybridMultilevel"/>
    <w:tmpl w:val="B6CC35B4"/>
    <w:lvl w:ilvl="0" w:tplc="00A03E6A">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FBF0F25"/>
    <w:multiLevelType w:val="hybridMultilevel"/>
    <w:tmpl w:val="A0E05A4E"/>
    <w:lvl w:ilvl="0" w:tplc="DEF29280">
      <w:start w:val="1"/>
      <w:numFmt w:val="lowerLetter"/>
      <w:lvlText w:val="%1)"/>
      <w:lvlJc w:val="left"/>
      <w:pPr>
        <w:ind w:left="720" w:hanging="360"/>
      </w:pPr>
      <w:rPr>
        <w:rFonts w:asciiTheme="majorHAnsi" w:hAnsiTheme="maj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2"/>
  </w:num>
  <w:num w:numId="3">
    <w:abstractNumId w:val="10"/>
  </w:num>
  <w:num w:numId="4">
    <w:abstractNumId w:val="13"/>
  </w:num>
  <w:num w:numId="5">
    <w:abstractNumId w:val="3"/>
  </w:num>
  <w:num w:numId="6">
    <w:abstractNumId w:val="9"/>
  </w:num>
  <w:num w:numId="7">
    <w:abstractNumId w:val="14"/>
  </w:num>
  <w:num w:numId="8">
    <w:abstractNumId w:val="17"/>
  </w:num>
  <w:num w:numId="9">
    <w:abstractNumId w:val="1"/>
  </w:num>
  <w:num w:numId="10">
    <w:abstractNumId w:val="16"/>
  </w:num>
  <w:num w:numId="11">
    <w:abstractNumId w:val="19"/>
  </w:num>
  <w:num w:numId="12">
    <w:abstractNumId w:val="0"/>
  </w:num>
  <w:num w:numId="13">
    <w:abstractNumId w:val="2"/>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4"/>
  </w:num>
  <w:num w:numId="17">
    <w:abstractNumId w:val="18"/>
  </w:num>
  <w:num w:numId="18">
    <w:abstractNumId w:val="7"/>
  </w:num>
  <w:num w:numId="19">
    <w:abstractNumId w:val="15"/>
  </w:num>
  <w:num w:numId="20">
    <w:abstractNumId w:val="8"/>
  </w:num>
  <w:num w:numId="21">
    <w:abstractNumId w:val="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7713"/>
    <w:rsid w:val="00001045"/>
    <w:rsid w:val="000013E8"/>
    <w:rsid w:val="000019FC"/>
    <w:rsid w:val="00002DBD"/>
    <w:rsid w:val="00002F11"/>
    <w:rsid w:val="00003312"/>
    <w:rsid w:val="000033BD"/>
    <w:rsid w:val="0000385F"/>
    <w:rsid w:val="00003FCE"/>
    <w:rsid w:val="000043AB"/>
    <w:rsid w:val="0000456E"/>
    <w:rsid w:val="00004687"/>
    <w:rsid w:val="0000477A"/>
    <w:rsid w:val="000049A4"/>
    <w:rsid w:val="00004B24"/>
    <w:rsid w:val="0000549C"/>
    <w:rsid w:val="00005A17"/>
    <w:rsid w:val="00006B0F"/>
    <w:rsid w:val="00007688"/>
    <w:rsid w:val="000079C5"/>
    <w:rsid w:val="00007E0F"/>
    <w:rsid w:val="00010727"/>
    <w:rsid w:val="000108B7"/>
    <w:rsid w:val="00010DDC"/>
    <w:rsid w:val="00012008"/>
    <w:rsid w:val="00012073"/>
    <w:rsid w:val="0001210C"/>
    <w:rsid w:val="00012A14"/>
    <w:rsid w:val="00012C6E"/>
    <w:rsid w:val="00013014"/>
    <w:rsid w:val="000132A7"/>
    <w:rsid w:val="00013340"/>
    <w:rsid w:val="00013839"/>
    <w:rsid w:val="00014613"/>
    <w:rsid w:val="00014902"/>
    <w:rsid w:val="000149E9"/>
    <w:rsid w:val="00014B5B"/>
    <w:rsid w:val="00014C14"/>
    <w:rsid w:val="00014CBC"/>
    <w:rsid w:val="00014D22"/>
    <w:rsid w:val="00014D49"/>
    <w:rsid w:val="0001545E"/>
    <w:rsid w:val="000154F9"/>
    <w:rsid w:val="00015872"/>
    <w:rsid w:val="00015A42"/>
    <w:rsid w:val="00015A67"/>
    <w:rsid w:val="00015B79"/>
    <w:rsid w:val="00015E1F"/>
    <w:rsid w:val="00016630"/>
    <w:rsid w:val="0001687A"/>
    <w:rsid w:val="0001688A"/>
    <w:rsid w:val="00016CA5"/>
    <w:rsid w:val="000177A4"/>
    <w:rsid w:val="00017DBF"/>
    <w:rsid w:val="0002036E"/>
    <w:rsid w:val="000208B9"/>
    <w:rsid w:val="0002092E"/>
    <w:rsid w:val="00020B83"/>
    <w:rsid w:val="00020E01"/>
    <w:rsid w:val="00021461"/>
    <w:rsid w:val="000221C5"/>
    <w:rsid w:val="00022D46"/>
    <w:rsid w:val="00022FC1"/>
    <w:rsid w:val="000231F3"/>
    <w:rsid w:val="000233B1"/>
    <w:rsid w:val="00023712"/>
    <w:rsid w:val="000238E7"/>
    <w:rsid w:val="00024589"/>
    <w:rsid w:val="00024DC7"/>
    <w:rsid w:val="00024EBE"/>
    <w:rsid w:val="0002540E"/>
    <w:rsid w:val="0002543D"/>
    <w:rsid w:val="00025BF8"/>
    <w:rsid w:val="000260C8"/>
    <w:rsid w:val="000268F2"/>
    <w:rsid w:val="000269C6"/>
    <w:rsid w:val="00026A08"/>
    <w:rsid w:val="00026F46"/>
    <w:rsid w:val="00030224"/>
    <w:rsid w:val="000309BD"/>
    <w:rsid w:val="00030BF1"/>
    <w:rsid w:val="00031020"/>
    <w:rsid w:val="000316AE"/>
    <w:rsid w:val="00032150"/>
    <w:rsid w:val="00032E13"/>
    <w:rsid w:val="000330D1"/>
    <w:rsid w:val="00033C5A"/>
    <w:rsid w:val="00033ED1"/>
    <w:rsid w:val="00033FD5"/>
    <w:rsid w:val="0003422A"/>
    <w:rsid w:val="00034555"/>
    <w:rsid w:val="00034F5B"/>
    <w:rsid w:val="0003621E"/>
    <w:rsid w:val="00036D53"/>
    <w:rsid w:val="000375F6"/>
    <w:rsid w:val="00040CA0"/>
    <w:rsid w:val="000413D1"/>
    <w:rsid w:val="00041459"/>
    <w:rsid w:val="00041604"/>
    <w:rsid w:val="00041721"/>
    <w:rsid w:val="00041B8B"/>
    <w:rsid w:val="000425E3"/>
    <w:rsid w:val="0004292B"/>
    <w:rsid w:val="00042B5D"/>
    <w:rsid w:val="00043CF2"/>
    <w:rsid w:val="00043EF5"/>
    <w:rsid w:val="00044775"/>
    <w:rsid w:val="0004482E"/>
    <w:rsid w:val="00044C23"/>
    <w:rsid w:val="00045510"/>
    <w:rsid w:val="0004569B"/>
    <w:rsid w:val="00047925"/>
    <w:rsid w:val="000503AF"/>
    <w:rsid w:val="00050405"/>
    <w:rsid w:val="00050465"/>
    <w:rsid w:val="00050EF4"/>
    <w:rsid w:val="000518DF"/>
    <w:rsid w:val="00052247"/>
    <w:rsid w:val="00052A66"/>
    <w:rsid w:val="00052B04"/>
    <w:rsid w:val="00052E72"/>
    <w:rsid w:val="00053E94"/>
    <w:rsid w:val="00054735"/>
    <w:rsid w:val="000548D3"/>
    <w:rsid w:val="00054BD3"/>
    <w:rsid w:val="00054E95"/>
    <w:rsid w:val="0005546E"/>
    <w:rsid w:val="00055686"/>
    <w:rsid w:val="00055E70"/>
    <w:rsid w:val="00056104"/>
    <w:rsid w:val="00056266"/>
    <w:rsid w:val="0005641D"/>
    <w:rsid w:val="00057E80"/>
    <w:rsid w:val="0006030C"/>
    <w:rsid w:val="000603D9"/>
    <w:rsid w:val="000606C2"/>
    <w:rsid w:val="00060BBF"/>
    <w:rsid w:val="00061387"/>
    <w:rsid w:val="00061A78"/>
    <w:rsid w:val="0006335C"/>
    <w:rsid w:val="000636BA"/>
    <w:rsid w:val="000636EB"/>
    <w:rsid w:val="0006375A"/>
    <w:rsid w:val="00063DCC"/>
    <w:rsid w:val="00063DD6"/>
    <w:rsid w:val="0006441C"/>
    <w:rsid w:val="00064FF1"/>
    <w:rsid w:val="00065171"/>
    <w:rsid w:val="000664B6"/>
    <w:rsid w:val="0006695D"/>
    <w:rsid w:val="0006743A"/>
    <w:rsid w:val="00067EED"/>
    <w:rsid w:val="0007012F"/>
    <w:rsid w:val="00072082"/>
    <w:rsid w:val="00072375"/>
    <w:rsid w:val="000729CF"/>
    <w:rsid w:val="00073015"/>
    <w:rsid w:val="000732F0"/>
    <w:rsid w:val="00073717"/>
    <w:rsid w:val="00073917"/>
    <w:rsid w:val="00074067"/>
    <w:rsid w:val="00074198"/>
    <w:rsid w:val="00074F3D"/>
    <w:rsid w:val="00075038"/>
    <w:rsid w:val="0007504D"/>
    <w:rsid w:val="00076292"/>
    <w:rsid w:val="0007639E"/>
    <w:rsid w:val="00076FD6"/>
    <w:rsid w:val="000801C5"/>
    <w:rsid w:val="0008024B"/>
    <w:rsid w:val="00080C99"/>
    <w:rsid w:val="00080D66"/>
    <w:rsid w:val="00081008"/>
    <w:rsid w:val="000810DB"/>
    <w:rsid w:val="0008142D"/>
    <w:rsid w:val="000814D5"/>
    <w:rsid w:val="000814FC"/>
    <w:rsid w:val="000816F1"/>
    <w:rsid w:val="00081709"/>
    <w:rsid w:val="00081E9A"/>
    <w:rsid w:val="0008224D"/>
    <w:rsid w:val="00082C1E"/>
    <w:rsid w:val="00083042"/>
    <w:rsid w:val="000831E8"/>
    <w:rsid w:val="00083AB4"/>
    <w:rsid w:val="00083D4B"/>
    <w:rsid w:val="00084330"/>
    <w:rsid w:val="0008551A"/>
    <w:rsid w:val="0008577D"/>
    <w:rsid w:val="00085A09"/>
    <w:rsid w:val="0008620C"/>
    <w:rsid w:val="00086307"/>
    <w:rsid w:val="00086FEB"/>
    <w:rsid w:val="0008720E"/>
    <w:rsid w:val="0008767A"/>
    <w:rsid w:val="00087B2B"/>
    <w:rsid w:val="00087D71"/>
    <w:rsid w:val="00090075"/>
    <w:rsid w:val="00090B3F"/>
    <w:rsid w:val="00091607"/>
    <w:rsid w:val="00091B4A"/>
    <w:rsid w:val="00091B82"/>
    <w:rsid w:val="00092702"/>
    <w:rsid w:val="00093D46"/>
    <w:rsid w:val="000942CE"/>
    <w:rsid w:val="00094585"/>
    <w:rsid w:val="0009662A"/>
    <w:rsid w:val="00096692"/>
    <w:rsid w:val="00096E5E"/>
    <w:rsid w:val="000977B4"/>
    <w:rsid w:val="000A01A6"/>
    <w:rsid w:val="000A081F"/>
    <w:rsid w:val="000A0C3B"/>
    <w:rsid w:val="000A16D3"/>
    <w:rsid w:val="000A1778"/>
    <w:rsid w:val="000A1AE0"/>
    <w:rsid w:val="000A2AF0"/>
    <w:rsid w:val="000A2EB4"/>
    <w:rsid w:val="000A3739"/>
    <w:rsid w:val="000A3991"/>
    <w:rsid w:val="000A3B1A"/>
    <w:rsid w:val="000A3CAE"/>
    <w:rsid w:val="000A3F51"/>
    <w:rsid w:val="000A3FFC"/>
    <w:rsid w:val="000A54B0"/>
    <w:rsid w:val="000A55B1"/>
    <w:rsid w:val="000A61C7"/>
    <w:rsid w:val="000A69A5"/>
    <w:rsid w:val="000A6BC8"/>
    <w:rsid w:val="000A6C3E"/>
    <w:rsid w:val="000A6F03"/>
    <w:rsid w:val="000A6FDF"/>
    <w:rsid w:val="000A7089"/>
    <w:rsid w:val="000A73B3"/>
    <w:rsid w:val="000A77B9"/>
    <w:rsid w:val="000B00F4"/>
    <w:rsid w:val="000B0568"/>
    <w:rsid w:val="000B0A29"/>
    <w:rsid w:val="000B0BB2"/>
    <w:rsid w:val="000B0C12"/>
    <w:rsid w:val="000B11A2"/>
    <w:rsid w:val="000B2A3F"/>
    <w:rsid w:val="000B34C6"/>
    <w:rsid w:val="000B371F"/>
    <w:rsid w:val="000B3752"/>
    <w:rsid w:val="000B4217"/>
    <w:rsid w:val="000B4360"/>
    <w:rsid w:val="000B466B"/>
    <w:rsid w:val="000B4E3E"/>
    <w:rsid w:val="000B52B6"/>
    <w:rsid w:val="000B5D75"/>
    <w:rsid w:val="000B653C"/>
    <w:rsid w:val="000B7324"/>
    <w:rsid w:val="000C0204"/>
    <w:rsid w:val="000C0451"/>
    <w:rsid w:val="000C09EB"/>
    <w:rsid w:val="000C1616"/>
    <w:rsid w:val="000C1CB5"/>
    <w:rsid w:val="000C2770"/>
    <w:rsid w:val="000C2CFB"/>
    <w:rsid w:val="000C3814"/>
    <w:rsid w:val="000C39FF"/>
    <w:rsid w:val="000C3A19"/>
    <w:rsid w:val="000C3D10"/>
    <w:rsid w:val="000C3E5E"/>
    <w:rsid w:val="000C560C"/>
    <w:rsid w:val="000C56D0"/>
    <w:rsid w:val="000C5930"/>
    <w:rsid w:val="000C5AB6"/>
    <w:rsid w:val="000C5AFD"/>
    <w:rsid w:val="000C6088"/>
    <w:rsid w:val="000C60F0"/>
    <w:rsid w:val="000C6726"/>
    <w:rsid w:val="000C7419"/>
    <w:rsid w:val="000C7980"/>
    <w:rsid w:val="000C7C59"/>
    <w:rsid w:val="000D01A7"/>
    <w:rsid w:val="000D1C95"/>
    <w:rsid w:val="000D257A"/>
    <w:rsid w:val="000D2EA6"/>
    <w:rsid w:val="000D3449"/>
    <w:rsid w:val="000D35CF"/>
    <w:rsid w:val="000D3601"/>
    <w:rsid w:val="000D3E1D"/>
    <w:rsid w:val="000D46D5"/>
    <w:rsid w:val="000D4A9A"/>
    <w:rsid w:val="000D4ABF"/>
    <w:rsid w:val="000D57EB"/>
    <w:rsid w:val="000D61A3"/>
    <w:rsid w:val="000D6547"/>
    <w:rsid w:val="000D6726"/>
    <w:rsid w:val="000D6BB4"/>
    <w:rsid w:val="000D6FB7"/>
    <w:rsid w:val="000D720E"/>
    <w:rsid w:val="000D77D9"/>
    <w:rsid w:val="000D77EF"/>
    <w:rsid w:val="000D7A1D"/>
    <w:rsid w:val="000D7C88"/>
    <w:rsid w:val="000E03CB"/>
    <w:rsid w:val="000E0422"/>
    <w:rsid w:val="000E1230"/>
    <w:rsid w:val="000E1AC3"/>
    <w:rsid w:val="000E2339"/>
    <w:rsid w:val="000E2435"/>
    <w:rsid w:val="000E319F"/>
    <w:rsid w:val="000E3CDA"/>
    <w:rsid w:val="000E3CDB"/>
    <w:rsid w:val="000E400F"/>
    <w:rsid w:val="000E4D4A"/>
    <w:rsid w:val="000E4DEC"/>
    <w:rsid w:val="000E5831"/>
    <w:rsid w:val="000E6D35"/>
    <w:rsid w:val="000E6EA3"/>
    <w:rsid w:val="000E6FEB"/>
    <w:rsid w:val="000E7592"/>
    <w:rsid w:val="000E7713"/>
    <w:rsid w:val="000E77A3"/>
    <w:rsid w:val="000E7A57"/>
    <w:rsid w:val="000E7D4B"/>
    <w:rsid w:val="000F026D"/>
    <w:rsid w:val="000F0489"/>
    <w:rsid w:val="000F0663"/>
    <w:rsid w:val="000F06F8"/>
    <w:rsid w:val="000F0740"/>
    <w:rsid w:val="000F09C0"/>
    <w:rsid w:val="000F0DC2"/>
    <w:rsid w:val="000F17A5"/>
    <w:rsid w:val="000F1EEA"/>
    <w:rsid w:val="000F223C"/>
    <w:rsid w:val="000F23E1"/>
    <w:rsid w:val="000F24A2"/>
    <w:rsid w:val="000F2F28"/>
    <w:rsid w:val="000F327E"/>
    <w:rsid w:val="000F34A1"/>
    <w:rsid w:val="000F3CEC"/>
    <w:rsid w:val="000F4180"/>
    <w:rsid w:val="000F43AE"/>
    <w:rsid w:val="000F4468"/>
    <w:rsid w:val="000F490C"/>
    <w:rsid w:val="000F519E"/>
    <w:rsid w:val="000F55ED"/>
    <w:rsid w:val="000F65EE"/>
    <w:rsid w:val="000F6714"/>
    <w:rsid w:val="000F6B1B"/>
    <w:rsid w:val="000F6CAC"/>
    <w:rsid w:val="000F76B5"/>
    <w:rsid w:val="0010010C"/>
    <w:rsid w:val="00100748"/>
    <w:rsid w:val="00100D31"/>
    <w:rsid w:val="00100DAE"/>
    <w:rsid w:val="00100E73"/>
    <w:rsid w:val="00100F55"/>
    <w:rsid w:val="001015C3"/>
    <w:rsid w:val="00101685"/>
    <w:rsid w:val="00101E22"/>
    <w:rsid w:val="00102BC0"/>
    <w:rsid w:val="00102C81"/>
    <w:rsid w:val="00103D0F"/>
    <w:rsid w:val="00103D34"/>
    <w:rsid w:val="00103FD3"/>
    <w:rsid w:val="00106067"/>
    <w:rsid w:val="001060D3"/>
    <w:rsid w:val="00106F4A"/>
    <w:rsid w:val="0010781F"/>
    <w:rsid w:val="00107868"/>
    <w:rsid w:val="00107CD4"/>
    <w:rsid w:val="0011018C"/>
    <w:rsid w:val="0011022F"/>
    <w:rsid w:val="001106B8"/>
    <w:rsid w:val="001116EA"/>
    <w:rsid w:val="001119B5"/>
    <w:rsid w:val="00111AD9"/>
    <w:rsid w:val="00111F50"/>
    <w:rsid w:val="001127EF"/>
    <w:rsid w:val="00112E9C"/>
    <w:rsid w:val="00113481"/>
    <w:rsid w:val="00114121"/>
    <w:rsid w:val="00114DC8"/>
    <w:rsid w:val="00114E51"/>
    <w:rsid w:val="001154D4"/>
    <w:rsid w:val="00115848"/>
    <w:rsid w:val="00116962"/>
    <w:rsid w:val="0012034C"/>
    <w:rsid w:val="001203B2"/>
    <w:rsid w:val="001203C9"/>
    <w:rsid w:val="001206BA"/>
    <w:rsid w:val="00120B39"/>
    <w:rsid w:val="00120CB3"/>
    <w:rsid w:val="00120DFD"/>
    <w:rsid w:val="001218BD"/>
    <w:rsid w:val="00121938"/>
    <w:rsid w:val="00122EB6"/>
    <w:rsid w:val="00123591"/>
    <w:rsid w:val="00123F77"/>
    <w:rsid w:val="001241E2"/>
    <w:rsid w:val="00124296"/>
    <w:rsid w:val="001249A0"/>
    <w:rsid w:val="00124F79"/>
    <w:rsid w:val="0012531E"/>
    <w:rsid w:val="0012544B"/>
    <w:rsid w:val="001257E4"/>
    <w:rsid w:val="00125F83"/>
    <w:rsid w:val="00126980"/>
    <w:rsid w:val="00126C0F"/>
    <w:rsid w:val="00126E12"/>
    <w:rsid w:val="00127C66"/>
    <w:rsid w:val="001306C3"/>
    <w:rsid w:val="00130C63"/>
    <w:rsid w:val="00131504"/>
    <w:rsid w:val="00131567"/>
    <w:rsid w:val="001316A7"/>
    <w:rsid w:val="00131AB6"/>
    <w:rsid w:val="00131F16"/>
    <w:rsid w:val="00132174"/>
    <w:rsid w:val="001326C0"/>
    <w:rsid w:val="00133337"/>
    <w:rsid w:val="00133546"/>
    <w:rsid w:val="0013373B"/>
    <w:rsid w:val="00134412"/>
    <w:rsid w:val="00135046"/>
    <w:rsid w:val="00136098"/>
    <w:rsid w:val="00136CC9"/>
    <w:rsid w:val="00136F1A"/>
    <w:rsid w:val="001373E7"/>
    <w:rsid w:val="00140BC5"/>
    <w:rsid w:val="00140E67"/>
    <w:rsid w:val="0014209A"/>
    <w:rsid w:val="0014273B"/>
    <w:rsid w:val="0014284C"/>
    <w:rsid w:val="001428F7"/>
    <w:rsid w:val="0014291D"/>
    <w:rsid w:val="00142F27"/>
    <w:rsid w:val="00142F5C"/>
    <w:rsid w:val="001436D4"/>
    <w:rsid w:val="001439AA"/>
    <w:rsid w:val="00143B5B"/>
    <w:rsid w:val="00143B82"/>
    <w:rsid w:val="00143D23"/>
    <w:rsid w:val="00143F22"/>
    <w:rsid w:val="00144014"/>
    <w:rsid w:val="00144077"/>
    <w:rsid w:val="00144153"/>
    <w:rsid w:val="00145599"/>
    <w:rsid w:val="00145B7A"/>
    <w:rsid w:val="00146254"/>
    <w:rsid w:val="00146B71"/>
    <w:rsid w:val="00146E2D"/>
    <w:rsid w:val="00147030"/>
    <w:rsid w:val="00147706"/>
    <w:rsid w:val="00147C6C"/>
    <w:rsid w:val="00147FCF"/>
    <w:rsid w:val="00150714"/>
    <w:rsid w:val="00150BB0"/>
    <w:rsid w:val="00150DE8"/>
    <w:rsid w:val="00151373"/>
    <w:rsid w:val="0015240E"/>
    <w:rsid w:val="00152509"/>
    <w:rsid w:val="00152732"/>
    <w:rsid w:val="0015298D"/>
    <w:rsid w:val="00152A47"/>
    <w:rsid w:val="00152FBC"/>
    <w:rsid w:val="00152FC1"/>
    <w:rsid w:val="001531AB"/>
    <w:rsid w:val="00155189"/>
    <w:rsid w:val="00155A96"/>
    <w:rsid w:val="001565C3"/>
    <w:rsid w:val="001567AA"/>
    <w:rsid w:val="00156848"/>
    <w:rsid w:val="00156C02"/>
    <w:rsid w:val="001570A9"/>
    <w:rsid w:val="00157649"/>
    <w:rsid w:val="00157731"/>
    <w:rsid w:val="00157852"/>
    <w:rsid w:val="0015787A"/>
    <w:rsid w:val="00157CCD"/>
    <w:rsid w:val="001604EE"/>
    <w:rsid w:val="00160E75"/>
    <w:rsid w:val="0016195E"/>
    <w:rsid w:val="00161C5A"/>
    <w:rsid w:val="00161F0A"/>
    <w:rsid w:val="001621DC"/>
    <w:rsid w:val="00162213"/>
    <w:rsid w:val="00162397"/>
    <w:rsid w:val="00162598"/>
    <w:rsid w:val="00162A91"/>
    <w:rsid w:val="00163606"/>
    <w:rsid w:val="0016384A"/>
    <w:rsid w:val="001638C8"/>
    <w:rsid w:val="001638D8"/>
    <w:rsid w:val="001645EA"/>
    <w:rsid w:val="00165D1B"/>
    <w:rsid w:val="00166592"/>
    <w:rsid w:val="00166A13"/>
    <w:rsid w:val="00166F23"/>
    <w:rsid w:val="00167328"/>
    <w:rsid w:val="00167960"/>
    <w:rsid w:val="00167C93"/>
    <w:rsid w:val="00167E8E"/>
    <w:rsid w:val="0017024D"/>
    <w:rsid w:val="0017105F"/>
    <w:rsid w:val="0017133C"/>
    <w:rsid w:val="00171534"/>
    <w:rsid w:val="00172487"/>
    <w:rsid w:val="001724A7"/>
    <w:rsid w:val="0017271F"/>
    <w:rsid w:val="00172A4E"/>
    <w:rsid w:val="00172D58"/>
    <w:rsid w:val="0017395C"/>
    <w:rsid w:val="001741C8"/>
    <w:rsid w:val="001754C7"/>
    <w:rsid w:val="0017574B"/>
    <w:rsid w:val="00175A46"/>
    <w:rsid w:val="00175E3C"/>
    <w:rsid w:val="001763F3"/>
    <w:rsid w:val="00176519"/>
    <w:rsid w:val="001771C5"/>
    <w:rsid w:val="00177D53"/>
    <w:rsid w:val="001801ED"/>
    <w:rsid w:val="0018084C"/>
    <w:rsid w:val="001808CD"/>
    <w:rsid w:val="00180A31"/>
    <w:rsid w:val="00180EF9"/>
    <w:rsid w:val="001812A0"/>
    <w:rsid w:val="0018161B"/>
    <w:rsid w:val="00181C82"/>
    <w:rsid w:val="00181D9A"/>
    <w:rsid w:val="00182270"/>
    <w:rsid w:val="00182D0F"/>
    <w:rsid w:val="00182E61"/>
    <w:rsid w:val="00182F0A"/>
    <w:rsid w:val="0018325B"/>
    <w:rsid w:val="001841A1"/>
    <w:rsid w:val="00184300"/>
    <w:rsid w:val="001848AA"/>
    <w:rsid w:val="0018736E"/>
    <w:rsid w:val="00187A64"/>
    <w:rsid w:val="00187DCC"/>
    <w:rsid w:val="00190012"/>
    <w:rsid w:val="0019060F"/>
    <w:rsid w:val="00190715"/>
    <w:rsid w:val="00190EC3"/>
    <w:rsid w:val="00190FDD"/>
    <w:rsid w:val="0019125A"/>
    <w:rsid w:val="00191735"/>
    <w:rsid w:val="0019183A"/>
    <w:rsid w:val="001919C7"/>
    <w:rsid w:val="00191FF3"/>
    <w:rsid w:val="00191FFF"/>
    <w:rsid w:val="001920D1"/>
    <w:rsid w:val="0019217E"/>
    <w:rsid w:val="00192302"/>
    <w:rsid w:val="0019239A"/>
    <w:rsid w:val="001937D8"/>
    <w:rsid w:val="00194BEE"/>
    <w:rsid w:val="00195087"/>
    <w:rsid w:val="00195248"/>
    <w:rsid w:val="001958BA"/>
    <w:rsid w:val="001969EA"/>
    <w:rsid w:val="001975F6"/>
    <w:rsid w:val="00197910"/>
    <w:rsid w:val="00197E07"/>
    <w:rsid w:val="001A0E1D"/>
    <w:rsid w:val="001A0F0E"/>
    <w:rsid w:val="001A10FE"/>
    <w:rsid w:val="001A1122"/>
    <w:rsid w:val="001A24BE"/>
    <w:rsid w:val="001A2689"/>
    <w:rsid w:val="001A3E00"/>
    <w:rsid w:val="001A412C"/>
    <w:rsid w:val="001A47A9"/>
    <w:rsid w:val="001A4AB4"/>
    <w:rsid w:val="001A4CB4"/>
    <w:rsid w:val="001A4EF4"/>
    <w:rsid w:val="001A5982"/>
    <w:rsid w:val="001A5A85"/>
    <w:rsid w:val="001A5E70"/>
    <w:rsid w:val="001A5F6A"/>
    <w:rsid w:val="001A6688"/>
    <w:rsid w:val="001A6691"/>
    <w:rsid w:val="001A6EFB"/>
    <w:rsid w:val="001A6FB6"/>
    <w:rsid w:val="001B0041"/>
    <w:rsid w:val="001B0733"/>
    <w:rsid w:val="001B0CC0"/>
    <w:rsid w:val="001B0CDB"/>
    <w:rsid w:val="001B0DEC"/>
    <w:rsid w:val="001B1262"/>
    <w:rsid w:val="001B12FD"/>
    <w:rsid w:val="001B179F"/>
    <w:rsid w:val="001B23E5"/>
    <w:rsid w:val="001B339F"/>
    <w:rsid w:val="001B3AAE"/>
    <w:rsid w:val="001B3F96"/>
    <w:rsid w:val="001B3FDD"/>
    <w:rsid w:val="001B41D6"/>
    <w:rsid w:val="001B44A7"/>
    <w:rsid w:val="001B49EB"/>
    <w:rsid w:val="001B4BB9"/>
    <w:rsid w:val="001B4C82"/>
    <w:rsid w:val="001B5515"/>
    <w:rsid w:val="001B6366"/>
    <w:rsid w:val="001B79FD"/>
    <w:rsid w:val="001B7EC6"/>
    <w:rsid w:val="001B7FB4"/>
    <w:rsid w:val="001C01D3"/>
    <w:rsid w:val="001C0B03"/>
    <w:rsid w:val="001C10C2"/>
    <w:rsid w:val="001C21F0"/>
    <w:rsid w:val="001C237B"/>
    <w:rsid w:val="001C2746"/>
    <w:rsid w:val="001C288B"/>
    <w:rsid w:val="001C3170"/>
    <w:rsid w:val="001C33C1"/>
    <w:rsid w:val="001C37C5"/>
    <w:rsid w:val="001C3858"/>
    <w:rsid w:val="001C3962"/>
    <w:rsid w:val="001C4403"/>
    <w:rsid w:val="001C4D95"/>
    <w:rsid w:val="001C5EF4"/>
    <w:rsid w:val="001C6319"/>
    <w:rsid w:val="001C6A09"/>
    <w:rsid w:val="001C6A14"/>
    <w:rsid w:val="001C6CAF"/>
    <w:rsid w:val="001C6E94"/>
    <w:rsid w:val="001C79A3"/>
    <w:rsid w:val="001C7C59"/>
    <w:rsid w:val="001D033B"/>
    <w:rsid w:val="001D0FC9"/>
    <w:rsid w:val="001D1BD7"/>
    <w:rsid w:val="001D1DE3"/>
    <w:rsid w:val="001D2233"/>
    <w:rsid w:val="001D23C4"/>
    <w:rsid w:val="001D3744"/>
    <w:rsid w:val="001D4DE8"/>
    <w:rsid w:val="001D4E85"/>
    <w:rsid w:val="001D56D0"/>
    <w:rsid w:val="001D63DA"/>
    <w:rsid w:val="001D6C44"/>
    <w:rsid w:val="001D722B"/>
    <w:rsid w:val="001D7883"/>
    <w:rsid w:val="001E0175"/>
    <w:rsid w:val="001E0310"/>
    <w:rsid w:val="001E221E"/>
    <w:rsid w:val="001E2DF1"/>
    <w:rsid w:val="001E32B7"/>
    <w:rsid w:val="001E32BD"/>
    <w:rsid w:val="001E387C"/>
    <w:rsid w:val="001E3BDA"/>
    <w:rsid w:val="001E491C"/>
    <w:rsid w:val="001E534F"/>
    <w:rsid w:val="001E5F90"/>
    <w:rsid w:val="001E6D8D"/>
    <w:rsid w:val="001E79D7"/>
    <w:rsid w:val="001F0B1E"/>
    <w:rsid w:val="001F0B85"/>
    <w:rsid w:val="001F0DB4"/>
    <w:rsid w:val="001F0DD5"/>
    <w:rsid w:val="001F137A"/>
    <w:rsid w:val="001F148D"/>
    <w:rsid w:val="001F1FBF"/>
    <w:rsid w:val="001F2D0F"/>
    <w:rsid w:val="001F30B3"/>
    <w:rsid w:val="001F310F"/>
    <w:rsid w:val="001F3342"/>
    <w:rsid w:val="001F36B1"/>
    <w:rsid w:val="001F39A6"/>
    <w:rsid w:val="001F4112"/>
    <w:rsid w:val="001F5122"/>
    <w:rsid w:val="001F519E"/>
    <w:rsid w:val="001F55F1"/>
    <w:rsid w:val="001F5849"/>
    <w:rsid w:val="001F5996"/>
    <w:rsid w:val="001F5A29"/>
    <w:rsid w:val="001F5F8A"/>
    <w:rsid w:val="001F6836"/>
    <w:rsid w:val="001F7405"/>
    <w:rsid w:val="001F76A5"/>
    <w:rsid w:val="001F7B47"/>
    <w:rsid w:val="0020012E"/>
    <w:rsid w:val="00200557"/>
    <w:rsid w:val="00201F33"/>
    <w:rsid w:val="0020214F"/>
    <w:rsid w:val="00202730"/>
    <w:rsid w:val="00202BA5"/>
    <w:rsid w:val="00202CEB"/>
    <w:rsid w:val="00202E44"/>
    <w:rsid w:val="00203D07"/>
    <w:rsid w:val="00203E1B"/>
    <w:rsid w:val="00203EBE"/>
    <w:rsid w:val="00203EFE"/>
    <w:rsid w:val="0020411E"/>
    <w:rsid w:val="0020456B"/>
    <w:rsid w:val="00204756"/>
    <w:rsid w:val="00204FF5"/>
    <w:rsid w:val="00205566"/>
    <w:rsid w:val="0020616B"/>
    <w:rsid w:val="00206931"/>
    <w:rsid w:val="00206C8B"/>
    <w:rsid w:val="00206D79"/>
    <w:rsid w:val="00207533"/>
    <w:rsid w:val="00207BA9"/>
    <w:rsid w:val="0021097C"/>
    <w:rsid w:val="002119DC"/>
    <w:rsid w:val="00211D1A"/>
    <w:rsid w:val="00211D20"/>
    <w:rsid w:val="00211F12"/>
    <w:rsid w:val="00212273"/>
    <w:rsid w:val="00212630"/>
    <w:rsid w:val="00212854"/>
    <w:rsid w:val="00212870"/>
    <w:rsid w:val="00212B36"/>
    <w:rsid w:val="00213892"/>
    <w:rsid w:val="002138FE"/>
    <w:rsid w:val="00213AF1"/>
    <w:rsid w:val="002141DB"/>
    <w:rsid w:val="00214526"/>
    <w:rsid w:val="002146F4"/>
    <w:rsid w:val="00214A87"/>
    <w:rsid w:val="00214AA9"/>
    <w:rsid w:val="00214F1E"/>
    <w:rsid w:val="00215BEC"/>
    <w:rsid w:val="00215D60"/>
    <w:rsid w:val="002163D9"/>
    <w:rsid w:val="0021668B"/>
    <w:rsid w:val="0021683F"/>
    <w:rsid w:val="002174B6"/>
    <w:rsid w:val="00217D87"/>
    <w:rsid w:val="00220072"/>
    <w:rsid w:val="0022043C"/>
    <w:rsid w:val="00220817"/>
    <w:rsid w:val="00220F87"/>
    <w:rsid w:val="0022128F"/>
    <w:rsid w:val="002216BE"/>
    <w:rsid w:val="00221A9F"/>
    <w:rsid w:val="0022258C"/>
    <w:rsid w:val="00222EF0"/>
    <w:rsid w:val="00222FAD"/>
    <w:rsid w:val="00223180"/>
    <w:rsid w:val="002235AD"/>
    <w:rsid w:val="00223C36"/>
    <w:rsid w:val="0022425C"/>
    <w:rsid w:val="00224AF8"/>
    <w:rsid w:val="002252C6"/>
    <w:rsid w:val="0022534F"/>
    <w:rsid w:val="002253D7"/>
    <w:rsid w:val="00226853"/>
    <w:rsid w:val="002269F6"/>
    <w:rsid w:val="00226CF8"/>
    <w:rsid w:val="00226D91"/>
    <w:rsid w:val="002270E0"/>
    <w:rsid w:val="0022713A"/>
    <w:rsid w:val="00227C1B"/>
    <w:rsid w:val="00227C70"/>
    <w:rsid w:val="00227FCB"/>
    <w:rsid w:val="00230726"/>
    <w:rsid w:val="00230BFF"/>
    <w:rsid w:val="00230C83"/>
    <w:rsid w:val="002316E2"/>
    <w:rsid w:val="002320FA"/>
    <w:rsid w:val="002323FF"/>
    <w:rsid w:val="00232460"/>
    <w:rsid w:val="0023247F"/>
    <w:rsid w:val="00232BB8"/>
    <w:rsid w:val="0023349F"/>
    <w:rsid w:val="0023376F"/>
    <w:rsid w:val="00233C12"/>
    <w:rsid w:val="0023406B"/>
    <w:rsid w:val="0023461A"/>
    <w:rsid w:val="00234902"/>
    <w:rsid w:val="00234D48"/>
    <w:rsid w:val="0023578B"/>
    <w:rsid w:val="0023658D"/>
    <w:rsid w:val="002367F1"/>
    <w:rsid w:val="00236DC8"/>
    <w:rsid w:val="002371E7"/>
    <w:rsid w:val="0023768A"/>
    <w:rsid w:val="00237AA5"/>
    <w:rsid w:val="00237B87"/>
    <w:rsid w:val="00240086"/>
    <w:rsid w:val="002407A4"/>
    <w:rsid w:val="0024099D"/>
    <w:rsid w:val="002410C4"/>
    <w:rsid w:val="002412F9"/>
    <w:rsid w:val="002415E3"/>
    <w:rsid w:val="0024196D"/>
    <w:rsid w:val="00242362"/>
    <w:rsid w:val="002423EE"/>
    <w:rsid w:val="002429D8"/>
    <w:rsid w:val="00242F23"/>
    <w:rsid w:val="0024365A"/>
    <w:rsid w:val="00244767"/>
    <w:rsid w:val="002447C0"/>
    <w:rsid w:val="00245A5B"/>
    <w:rsid w:val="00245CA8"/>
    <w:rsid w:val="00246CD9"/>
    <w:rsid w:val="00247AD3"/>
    <w:rsid w:val="00247E24"/>
    <w:rsid w:val="00250A06"/>
    <w:rsid w:val="00251245"/>
    <w:rsid w:val="002512BD"/>
    <w:rsid w:val="00251C47"/>
    <w:rsid w:val="00251F12"/>
    <w:rsid w:val="00252170"/>
    <w:rsid w:val="0025246A"/>
    <w:rsid w:val="002532CE"/>
    <w:rsid w:val="002532F4"/>
    <w:rsid w:val="00253CDE"/>
    <w:rsid w:val="00253F68"/>
    <w:rsid w:val="00254405"/>
    <w:rsid w:val="0025456B"/>
    <w:rsid w:val="00254D81"/>
    <w:rsid w:val="00255309"/>
    <w:rsid w:val="00255CA5"/>
    <w:rsid w:val="00256361"/>
    <w:rsid w:val="002564A5"/>
    <w:rsid w:val="002568CD"/>
    <w:rsid w:val="00257513"/>
    <w:rsid w:val="00257600"/>
    <w:rsid w:val="00257700"/>
    <w:rsid w:val="002578C3"/>
    <w:rsid w:val="00257C2C"/>
    <w:rsid w:val="00260686"/>
    <w:rsid w:val="0026081B"/>
    <w:rsid w:val="00260C58"/>
    <w:rsid w:val="002613CF"/>
    <w:rsid w:val="0026147C"/>
    <w:rsid w:val="00261B00"/>
    <w:rsid w:val="00261B15"/>
    <w:rsid w:val="00261D13"/>
    <w:rsid w:val="00261DB1"/>
    <w:rsid w:val="002620E2"/>
    <w:rsid w:val="002622F5"/>
    <w:rsid w:val="002622FE"/>
    <w:rsid w:val="0026311F"/>
    <w:rsid w:val="0026364F"/>
    <w:rsid w:val="00263ACD"/>
    <w:rsid w:val="00263D5E"/>
    <w:rsid w:val="00265218"/>
    <w:rsid w:val="00266247"/>
    <w:rsid w:val="0026647F"/>
    <w:rsid w:val="00266509"/>
    <w:rsid w:val="00266E03"/>
    <w:rsid w:val="00267A39"/>
    <w:rsid w:val="00267BA3"/>
    <w:rsid w:val="00267E10"/>
    <w:rsid w:val="0027077E"/>
    <w:rsid w:val="00271B0B"/>
    <w:rsid w:val="00272120"/>
    <w:rsid w:val="002726C9"/>
    <w:rsid w:val="0027293D"/>
    <w:rsid w:val="00272A66"/>
    <w:rsid w:val="0027394C"/>
    <w:rsid w:val="00273BF5"/>
    <w:rsid w:val="00273C80"/>
    <w:rsid w:val="00274261"/>
    <w:rsid w:val="002747AC"/>
    <w:rsid w:val="0027481B"/>
    <w:rsid w:val="00274B25"/>
    <w:rsid w:val="00275369"/>
    <w:rsid w:val="002759FA"/>
    <w:rsid w:val="00275CF7"/>
    <w:rsid w:val="002772CF"/>
    <w:rsid w:val="00277812"/>
    <w:rsid w:val="00277ADC"/>
    <w:rsid w:val="002800D2"/>
    <w:rsid w:val="002804D2"/>
    <w:rsid w:val="002806E3"/>
    <w:rsid w:val="00280C42"/>
    <w:rsid w:val="0028146F"/>
    <w:rsid w:val="00281D5F"/>
    <w:rsid w:val="002826E6"/>
    <w:rsid w:val="002831DA"/>
    <w:rsid w:val="002837FC"/>
    <w:rsid w:val="002839AA"/>
    <w:rsid w:val="00283D74"/>
    <w:rsid w:val="002840E4"/>
    <w:rsid w:val="00284105"/>
    <w:rsid w:val="002842C9"/>
    <w:rsid w:val="0028436F"/>
    <w:rsid w:val="00284B37"/>
    <w:rsid w:val="00284E05"/>
    <w:rsid w:val="00284E71"/>
    <w:rsid w:val="00285C20"/>
    <w:rsid w:val="00285E9A"/>
    <w:rsid w:val="00286463"/>
    <w:rsid w:val="00286EF2"/>
    <w:rsid w:val="00287088"/>
    <w:rsid w:val="0028769F"/>
    <w:rsid w:val="00287C90"/>
    <w:rsid w:val="002902DC"/>
    <w:rsid w:val="002903C2"/>
    <w:rsid w:val="0029085A"/>
    <w:rsid w:val="002908CC"/>
    <w:rsid w:val="00290AB8"/>
    <w:rsid w:val="00290B98"/>
    <w:rsid w:val="00291371"/>
    <w:rsid w:val="0029205D"/>
    <w:rsid w:val="0029237D"/>
    <w:rsid w:val="002924C4"/>
    <w:rsid w:val="002925B3"/>
    <w:rsid w:val="00292F83"/>
    <w:rsid w:val="00294029"/>
    <w:rsid w:val="0029465F"/>
    <w:rsid w:val="00294F7B"/>
    <w:rsid w:val="00295237"/>
    <w:rsid w:val="002953C0"/>
    <w:rsid w:val="00295502"/>
    <w:rsid w:val="00295768"/>
    <w:rsid w:val="002958B3"/>
    <w:rsid w:val="00295E47"/>
    <w:rsid w:val="0029798F"/>
    <w:rsid w:val="00297C1C"/>
    <w:rsid w:val="00297D93"/>
    <w:rsid w:val="00297DF2"/>
    <w:rsid w:val="002A000B"/>
    <w:rsid w:val="002A0170"/>
    <w:rsid w:val="002A1869"/>
    <w:rsid w:val="002A1C64"/>
    <w:rsid w:val="002A1C93"/>
    <w:rsid w:val="002A26D7"/>
    <w:rsid w:val="002A2842"/>
    <w:rsid w:val="002A2ADF"/>
    <w:rsid w:val="002A2FAE"/>
    <w:rsid w:val="002A312E"/>
    <w:rsid w:val="002A43EA"/>
    <w:rsid w:val="002A47B6"/>
    <w:rsid w:val="002A4ABB"/>
    <w:rsid w:val="002A4BD5"/>
    <w:rsid w:val="002A5314"/>
    <w:rsid w:val="002A5D32"/>
    <w:rsid w:val="002A60E6"/>
    <w:rsid w:val="002A64FA"/>
    <w:rsid w:val="002A72D4"/>
    <w:rsid w:val="002A74BA"/>
    <w:rsid w:val="002A75B3"/>
    <w:rsid w:val="002B064D"/>
    <w:rsid w:val="002B0E69"/>
    <w:rsid w:val="002B0EE3"/>
    <w:rsid w:val="002B1407"/>
    <w:rsid w:val="002B1452"/>
    <w:rsid w:val="002B1B1C"/>
    <w:rsid w:val="002B22CD"/>
    <w:rsid w:val="002B2731"/>
    <w:rsid w:val="002B2C2C"/>
    <w:rsid w:val="002B2C4D"/>
    <w:rsid w:val="002B2C65"/>
    <w:rsid w:val="002B2CF3"/>
    <w:rsid w:val="002B4876"/>
    <w:rsid w:val="002B4A72"/>
    <w:rsid w:val="002B5696"/>
    <w:rsid w:val="002B5A74"/>
    <w:rsid w:val="002B5B25"/>
    <w:rsid w:val="002B638C"/>
    <w:rsid w:val="002B673C"/>
    <w:rsid w:val="002C0635"/>
    <w:rsid w:val="002C09FA"/>
    <w:rsid w:val="002C0B4D"/>
    <w:rsid w:val="002C0C7F"/>
    <w:rsid w:val="002C0FEA"/>
    <w:rsid w:val="002C12FE"/>
    <w:rsid w:val="002C1EBB"/>
    <w:rsid w:val="002C2F41"/>
    <w:rsid w:val="002C3D6A"/>
    <w:rsid w:val="002C4B50"/>
    <w:rsid w:val="002C4BF5"/>
    <w:rsid w:val="002C4C41"/>
    <w:rsid w:val="002C4E30"/>
    <w:rsid w:val="002C4EDB"/>
    <w:rsid w:val="002C52BC"/>
    <w:rsid w:val="002C53A7"/>
    <w:rsid w:val="002C5A20"/>
    <w:rsid w:val="002C5BD5"/>
    <w:rsid w:val="002C5CD5"/>
    <w:rsid w:val="002C5F1D"/>
    <w:rsid w:val="002C65A7"/>
    <w:rsid w:val="002C690C"/>
    <w:rsid w:val="002C6C36"/>
    <w:rsid w:val="002C6C9C"/>
    <w:rsid w:val="002C701E"/>
    <w:rsid w:val="002C709E"/>
    <w:rsid w:val="002C76F8"/>
    <w:rsid w:val="002C7BA7"/>
    <w:rsid w:val="002C7D11"/>
    <w:rsid w:val="002C7E3C"/>
    <w:rsid w:val="002C7E47"/>
    <w:rsid w:val="002D0970"/>
    <w:rsid w:val="002D119F"/>
    <w:rsid w:val="002D1245"/>
    <w:rsid w:val="002D1352"/>
    <w:rsid w:val="002D15D2"/>
    <w:rsid w:val="002D1BD2"/>
    <w:rsid w:val="002D2788"/>
    <w:rsid w:val="002D282C"/>
    <w:rsid w:val="002D2FA0"/>
    <w:rsid w:val="002D361A"/>
    <w:rsid w:val="002D375D"/>
    <w:rsid w:val="002D391D"/>
    <w:rsid w:val="002D3CC1"/>
    <w:rsid w:val="002D3E32"/>
    <w:rsid w:val="002D4867"/>
    <w:rsid w:val="002D51D7"/>
    <w:rsid w:val="002D6E3A"/>
    <w:rsid w:val="002D770E"/>
    <w:rsid w:val="002D79C3"/>
    <w:rsid w:val="002D7AF3"/>
    <w:rsid w:val="002E0292"/>
    <w:rsid w:val="002E046F"/>
    <w:rsid w:val="002E0624"/>
    <w:rsid w:val="002E12C3"/>
    <w:rsid w:val="002E24D1"/>
    <w:rsid w:val="002E2993"/>
    <w:rsid w:val="002E2ACA"/>
    <w:rsid w:val="002E2F8D"/>
    <w:rsid w:val="002E3EDE"/>
    <w:rsid w:val="002E44E0"/>
    <w:rsid w:val="002E488B"/>
    <w:rsid w:val="002E49A3"/>
    <w:rsid w:val="002E4AE2"/>
    <w:rsid w:val="002E4D04"/>
    <w:rsid w:val="002E521E"/>
    <w:rsid w:val="002E53F0"/>
    <w:rsid w:val="002E5561"/>
    <w:rsid w:val="002E56D6"/>
    <w:rsid w:val="002E59C3"/>
    <w:rsid w:val="002E5B42"/>
    <w:rsid w:val="002E60AA"/>
    <w:rsid w:val="002E61A2"/>
    <w:rsid w:val="002E62DB"/>
    <w:rsid w:val="002E6B10"/>
    <w:rsid w:val="002E7673"/>
    <w:rsid w:val="002E780C"/>
    <w:rsid w:val="002E79BF"/>
    <w:rsid w:val="002E7AEB"/>
    <w:rsid w:val="002E7BB8"/>
    <w:rsid w:val="002F030F"/>
    <w:rsid w:val="002F0392"/>
    <w:rsid w:val="002F0954"/>
    <w:rsid w:val="002F2261"/>
    <w:rsid w:val="002F22AF"/>
    <w:rsid w:val="002F2820"/>
    <w:rsid w:val="002F323E"/>
    <w:rsid w:val="002F35B1"/>
    <w:rsid w:val="002F3C3D"/>
    <w:rsid w:val="002F3DA8"/>
    <w:rsid w:val="002F410E"/>
    <w:rsid w:val="002F42D9"/>
    <w:rsid w:val="002F43EF"/>
    <w:rsid w:val="002F44AE"/>
    <w:rsid w:val="002F47A9"/>
    <w:rsid w:val="002F5599"/>
    <w:rsid w:val="002F57AE"/>
    <w:rsid w:val="002F5810"/>
    <w:rsid w:val="002F6021"/>
    <w:rsid w:val="002F646A"/>
    <w:rsid w:val="002F6607"/>
    <w:rsid w:val="002F67E3"/>
    <w:rsid w:val="002F6C61"/>
    <w:rsid w:val="002F6C87"/>
    <w:rsid w:val="002F71D8"/>
    <w:rsid w:val="002F7E6B"/>
    <w:rsid w:val="003001FB"/>
    <w:rsid w:val="003002ED"/>
    <w:rsid w:val="003014EA"/>
    <w:rsid w:val="0030155E"/>
    <w:rsid w:val="003017D7"/>
    <w:rsid w:val="00301BA6"/>
    <w:rsid w:val="00301C53"/>
    <w:rsid w:val="00302263"/>
    <w:rsid w:val="00302DD5"/>
    <w:rsid w:val="0030315C"/>
    <w:rsid w:val="00303314"/>
    <w:rsid w:val="0030342F"/>
    <w:rsid w:val="0030373A"/>
    <w:rsid w:val="00303D38"/>
    <w:rsid w:val="00303FE7"/>
    <w:rsid w:val="00304F27"/>
    <w:rsid w:val="0030518C"/>
    <w:rsid w:val="00305478"/>
    <w:rsid w:val="003057B4"/>
    <w:rsid w:val="00305D9E"/>
    <w:rsid w:val="00305F42"/>
    <w:rsid w:val="00306A6C"/>
    <w:rsid w:val="00306D92"/>
    <w:rsid w:val="00306E92"/>
    <w:rsid w:val="00306EA2"/>
    <w:rsid w:val="00307858"/>
    <w:rsid w:val="003113BE"/>
    <w:rsid w:val="0031157F"/>
    <w:rsid w:val="00311764"/>
    <w:rsid w:val="00311BA9"/>
    <w:rsid w:val="00311D69"/>
    <w:rsid w:val="003123DA"/>
    <w:rsid w:val="00312505"/>
    <w:rsid w:val="00312EF5"/>
    <w:rsid w:val="00313A45"/>
    <w:rsid w:val="0031401C"/>
    <w:rsid w:val="00314403"/>
    <w:rsid w:val="0031457C"/>
    <w:rsid w:val="00314953"/>
    <w:rsid w:val="00315E3E"/>
    <w:rsid w:val="00316784"/>
    <w:rsid w:val="00316C94"/>
    <w:rsid w:val="00317CB7"/>
    <w:rsid w:val="00320007"/>
    <w:rsid w:val="003201A5"/>
    <w:rsid w:val="003201BC"/>
    <w:rsid w:val="003206DA"/>
    <w:rsid w:val="00321F5D"/>
    <w:rsid w:val="0032282F"/>
    <w:rsid w:val="003236A1"/>
    <w:rsid w:val="003247A1"/>
    <w:rsid w:val="00324A0C"/>
    <w:rsid w:val="00325263"/>
    <w:rsid w:val="00325B6E"/>
    <w:rsid w:val="00325EDC"/>
    <w:rsid w:val="0032632E"/>
    <w:rsid w:val="0032687F"/>
    <w:rsid w:val="00326A24"/>
    <w:rsid w:val="00327324"/>
    <w:rsid w:val="00327868"/>
    <w:rsid w:val="0033022E"/>
    <w:rsid w:val="00330258"/>
    <w:rsid w:val="0033071A"/>
    <w:rsid w:val="0033104E"/>
    <w:rsid w:val="00331CB8"/>
    <w:rsid w:val="00331F45"/>
    <w:rsid w:val="00332359"/>
    <w:rsid w:val="003327AB"/>
    <w:rsid w:val="00332CF4"/>
    <w:rsid w:val="003330AA"/>
    <w:rsid w:val="0033390B"/>
    <w:rsid w:val="00333D65"/>
    <w:rsid w:val="00333DFF"/>
    <w:rsid w:val="00333EDA"/>
    <w:rsid w:val="00334769"/>
    <w:rsid w:val="00334CD5"/>
    <w:rsid w:val="00335791"/>
    <w:rsid w:val="003357AA"/>
    <w:rsid w:val="0033684E"/>
    <w:rsid w:val="0033688E"/>
    <w:rsid w:val="00337536"/>
    <w:rsid w:val="00340742"/>
    <w:rsid w:val="00342A7F"/>
    <w:rsid w:val="00342DA0"/>
    <w:rsid w:val="0034303E"/>
    <w:rsid w:val="003431C6"/>
    <w:rsid w:val="00343F8E"/>
    <w:rsid w:val="00344D10"/>
    <w:rsid w:val="003456AD"/>
    <w:rsid w:val="0034575C"/>
    <w:rsid w:val="00345846"/>
    <w:rsid w:val="00345A75"/>
    <w:rsid w:val="00345B6F"/>
    <w:rsid w:val="003467B6"/>
    <w:rsid w:val="00346E7C"/>
    <w:rsid w:val="00346F1A"/>
    <w:rsid w:val="00346F8D"/>
    <w:rsid w:val="00347082"/>
    <w:rsid w:val="00347144"/>
    <w:rsid w:val="00347777"/>
    <w:rsid w:val="003477D7"/>
    <w:rsid w:val="00347A6A"/>
    <w:rsid w:val="0035001F"/>
    <w:rsid w:val="0035017A"/>
    <w:rsid w:val="0035052F"/>
    <w:rsid w:val="0035055D"/>
    <w:rsid w:val="00350858"/>
    <w:rsid w:val="00350C27"/>
    <w:rsid w:val="0035210E"/>
    <w:rsid w:val="003523ED"/>
    <w:rsid w:val="0035269B"/>
    <w:rsid w:val="00352BCC"/>
    <w:rsid w:val="0035353B"/>
    <w:rsid w:val="00353A43"/>
    <w:rsid w:val="00354257"/>
    <w:rsid w:val="003550A9"/>
    <w:rsid w:val="0035566C"/>
    <w:rsid w:val="00355E0E"/>
    <w:rsid w:val="00355FC0"/>
    <w:rsid w:val="00355FC1"/>
    <w:rsid w:val="00356C36"/>
    <w:rsid w:val="00356C40"/>
    <w:rsid w:val="0035720C"/>
    <w:rsid w:val="003575FF"/>
    <w:rsid w:val="00357AC8"/>
    <w:rsid w:val="003600E2"/>
    <w:rsid w:val="00360567"/>
    <w:rsid w:val="00361127"/>
    <w:rsid w:val="00361166"/>
    <w:rsid w:val="00361934"/>
    <w:rsid w:val="00361C49"/>
    <w:rsid w:val="00362673"/>
    <w:rsid w:val="003627B6"/>
    <w:rsid w:val="00363174"/>
    <w:rsid w:val="00363EB9"/>
    <w:rsid w:val="00363ECB"/>
    <w:rsid w:val="0036446A"/>
    <w:rsid w:val="00364C6E"/>
    <w:rsid w:val="003656DC"/>
    <w:rsid w:val="00366E47"/>
    <w:rsid w:val="003673CE"/>
    <w:rsid w:val="0036746E"/>
    <w:rsid w:val="0037083B"/>
    <w:rsid w:val="0037094D"/>
    <w:rsid w:val="00371965"/>
    <w:rsid w:val="0037197E"/>
    <w:rsid w:val="0037234D"/>
    <w:rsid w:val="003727D1"/>
    <w:rsid w:val="00372C80"/>
    <w:rsid w:val="00373831"/>
    <w:rsid w:val="00373D07"/>
    <w:rsid w:val="00374278"/>
    <w:rsid w:val="00374466"/>
    <w:rsid w:val="00374963"/>
    <w:rsid w:val="0037547E"/>
    <w:rsid w:val="00375C60"/>
    <w:rsid w:val="003765F8"/>
    <w:rsid w:val="003766CA"/>
    <w:rsid w:val="003770E5"/>
    <w:rsid w:val="00377A5C"/>
    <w:rsid w:val="00377F7C"/>
    <w:rsid w:val="00380885"/>
    <w:rsid w:val="003809DF"/>
    <w:rsid w:val="00380DAB"/>
    <w:rsid w:val="00381C83"/>
    <w:rsid w:val="003820FB"/>
    <w:rsid w:val="0038240B"/>
    <w:rsid w:val="00382B28"/>
    <w:rsid w:val="00382E15"/>
    <w:rsid w:val="0038354E"/>
    <w:rsid w:val="00383A6B"/>
    <w:rsid w:val="003840E7"/>
    <w:rsid w:val="003843DD"/>
    <w:rsid w:val="00384D70"/>
    <w:rsid w:val="00385177"/>
    <w:rsid w:val="00385272"/>
    <w:rsid w:val="0038529B"/>
    <w:rsid w:val="00386045"/>
    <w:rsid w:val="00386A6A"/>
    <w:rsid w:val="0038788E"/>
    <w:rsid w:val="00387B30"/>
    <w:rsid w:val="0039098C"/>
    <w:rsid w:val="003909C2"/>
    <w:rsid w:val="00390EAD"/>
    <w:rsid w:val="00390FBB"/>
    <w:rsid w:val="003910FF"/>
    <w:rsid w:val="00391A57"/>
    <w:rsid w:val="003923CF"/>
    <w:rsid w:val="003929D4"/>
    <w:rsid w:val="00392B3C"/>
    <w:rsid w:val="00393B7C"/>
    <w:rsid w:val="0039427F"/>
    <w:rsid w:val="003943F4"/>
    <w:rsid w:val="003947A2"/>
    <w:rsid w:val="00394DC5"/>
    <w:rsid w:val="00394EB1"/>
    <w:rsid w:val="003962E0"/>
    <w:rsid w:val="0039666D"/>
    <w:rsid w:val="00396B51"/>
    <w:rsid w:val="00396CDB"/>
    <w:rsid w:val="00396F86"/>
    <w:rsid w:val="003973B9"/>
    <w:rsid w:val="003975EB"/>
    <w:rsid w:val="003979E6"/>
    <w:rsid w:val="003A076C"/>
    <w:rsid w:val="003A1094"/>
    <w:rsid w:val="003A2353"/>
    <w:rsid w:val="003A2953"/>
    <w:rsid w:val="003A2DFA"/>
    <w:rsid w:val="003A3125"/>
    <w:rsid w:val="003A4E43"/>
    <w:rsid w:val="003A682E"/>
    <w:rsid w:val="003A6913"/>
    <w:rsid w:val="003A6CE0"/>
    <w:rsid w:val="003A6EA5"/>
    <w:rsid w:val="003A6F6C"/>
    <w:rsid w:val="003A6FFF"/>
    <w:rsid w:val="003A762A"/>
    <w:rsid w:val="003A7B27"/>
    <w:rsid w:val="003A7E4D"/>
    <w:rsid w:val="003B04F8"/>
    <w:rsid w:val="003B0D36"/>
    <w:rsid w:val="003B2283"/>
    <w:rsid w:val="003B2424"/>
    <w:rsid w:val="003B26C7"/>
    <w:rsid w:val="003B279A"/>
    <w:rsid w:val="003B27CB"/>
    <w:rsid w:val="003B305B"/>
    <w:rsid w:val="003B319B"/>
    <w:rsid w:val="003B35EC"/>
    <w:rsid w:val="003B375B"/>
    <w:rsid w:val="003B3B42"/>
    <w:rsid w:val="003B3C99"/>
    <w:rsid w:val="003B41F6"/>
    <w:rsid w:val="003B4271"/>
    <w:rsid w:val="003B4EF7"/>
    <w:rsid w:val="003B5720"/>
    <w:rsid w:val="003B5FB4"/>
    <w:rsid w:val="003B5FE8"/>
    <w:rsid w:val="003B66BF"/>
    <w:rsid w:val="003B6B85"/>
    <w:rsid w:val="003B6EA7"/>
    <w:rsid w:val="003B7F7B"/>
    <w:rsid w:val="003C0587"/>
    <w:rsid w:val="003C0856"/>
    <w:rsid w:val="003C08C4"/>
    <w:rsid w:val="003C0CA0"/>
    <w:rsid w:val="003C0DC9"/>
    <w:rsid w:val="003C0DEA"/>
    <w:rsid w:val="003C1140"/>
    <w:rsid w:val="003C1165"/>
    <w:rsid w:val="003C11F5"/>
    <w:rsid w:val="003C271E"/>
    <w:rsid w:val="003C2DF8"/>
    <w:rsid w:val="003C30B8"/>
    <w:rsid w:val="003C31AD"/>
    <w:rsid w:val="003C34C4"/>
    <w:rsid w:val="003C39E9"/>
    <w:rsid w:val="003C3DAB"/>
    <w:rsid w:val="003C3EC2"/>
    <w:rsid w:val="003C4140"/>
    <w:rsid w:val="003C44E3"/>
    <w:rsid w:val="003C4654"/>
    <w:rsid w:val="003C496B"/>
    <w:rsid w:val="003C4B5F"/>
    <w:rsid w:val="003C4D76"/>
    <w:rsid w:val="003C528D"/>
    <w:rsid w:val="003C5515"/>
    <w:rsid w:val="003C5A0D"/>
    <w:rsid w:val="003C5FB2"/>
    <w:rsid w:val="003C6311"/>
    <w:rsid w:val="003C676E"/>
    <w:rsid w:val="003C6C95"/>
    <w:rsid w:val="003C729F"/>
    <w:rsid w:val="003C790A"/>
    <w:rsid w:val="003D0432"/>
    <w:rsid w:val="003D05E4"/>
    <w:rsid w:val="003D1F12"/>
    <w:rsid w:val="003D2931"/>
    <w:rsid w:val="003D2E7F"/>
    <w:rsid w:val="003D339B"/>
    <w:rsid w:val="003D3507"/>
    <w:rsid w:val="003D35F6"/>
    <w:rsid w:val="003D3636"/>
    <w:rsid w:val="003D3748"/>
    <w:rsid w:val="003D37BD"/>
    <w:rsid w:val="003D3CB4"/>
    <w:rsid w:val="003D3ED4"/>
    <w:rsid w:val="003D40C7"/>
    <w:rsid w:val="003D55FA"/>
    <w:rsid w:val="003D5672"/>
    <w:rsid w:val="003D68BA"/>
    <w:rsid w:val="003D68EB"/>
    <w:rsid w:val="003D6DEE"/>
    <w:rsid w:val="003D6F1F"/>
    <w:rsid w:val="003D7031"/>
    <w:rsid w:val="003D77C9"/>
    <w:rsid w:val="003D7AE7"/>
    <w:rsid w:val="003D7B82"/>
    <w:rsid w:val="003D7B8B"/>
    <w:rsid w:val="003E0852"/>
    <w:rsid w:val="003E0A97"/>
    <w:rsid w:val="003E128C"/>
    <w:rsid w:val="003E133D"/>
    <w:rsid w:val="003E1803"/>
    <w:rsid w:val="003E2F68"/>
    <w:rsid w:val="003E33BC"/>
    <w:rsid w:val="003E3551"/>
    <w:rsid w:val="003E35E9"/>
    <w:rsid w:val="003E437A"/>
    <w:rsid w:val="003E47D5"/>
    <w:rsid w:val="003E4E71"/>
    <w:rsid w:val="003E5C27"/>
    <w:rsid w:val="003E6074"/>
    <w:rsid w:val="003E67FC"/>
    <w:rsid w:val="003E70CB"/>
    <w:rsid w:val="003E775E"/>
    <w:rsid w:val="003E7B56"/>
    <w:rsid w:val="003E7BFB"/>
    <w:rsid w:val="003E7E32"/>
    <w:rsid w:val="003F072D"/>
    <w:rsid w:val="003F0B3F"/>
    <w:rsid w:val="003F0F34"/>
    <w:rsid w:val="003F10C1"/>
    <w:rsid w:val="003F1810"/>
    <w:rsid w:val="003F247C"/>
    <w:rsid w:val="003F255A"/>
    <w:rsid w:val="003F2961"/>
    <w:rsid w:val="003F2B30"/>
    <w:rsid w:val="003F2C38"/>
    <w:rsid w:val="003F2E9F"/>
    <w:rsid w:val="003F2F06"/>
    <w:rsid w:val="003F3222"/>
    <w:rsid w:val="003F32F9"/>
    <w:rsid w:val="003F3CF0"/>
    <w:rsid w:val="003F3FDE"/>
    <w:rsid w:val="003F4330"/>
    <w:rsid w:val="003F44F3"/>
    <w:rsid w:val="003F45BD"/>
    <w:rsid w:val="003F48A2"/>
    <w:rsid w:val="003F5A0F"/>
    <w:rsid w:val="003F5E9D"/>
    <w:rsid w:val="003F6062"/>
    <w:rsid w:val="003F6611"/>
    <w:rsid w:val="003F6929"/>
    <w:rsid w:val="003F6AD7"/>
    <w:rsid w:val="003F6C85"/>
    <w:rsid w:val="003F70DE"/>
    <w:rsid w:val="003F7247"/>
    <w:rsid w:val="003F77CC"/>
    <w:rsid w:val="003F7AC9"/>
    <w:rsid w:val="00400617"/>
    <w:rsid w:val="00400743"/>
    <w:rsid w:val="0040083A"/>
    <w:rsid w:val="004009C4"/>
    <w:rsid w:val="0040125E"/>
    <w:rsid w:val="0040146D"/>
    <w:rsid w:val="004019EC"/>
    <w:rsid w:val="00401B07"/>
    <w:rsid w:val="00401B7C"/>
    <w:rsid w:val="00402CB2"/>
    <w:rsid w:val="00403065"/>
    <w:rsid w:val="004030D9"/>
    <w:rsid w:val="00403A52"/>
    <w:rsid w:val="00403E0E"/>
    <w:rsid w:val="00404E98"/>
    <w:rsid w:val="004056DE"/>
    <w:rsid w:val="00405A5C"/>
    <w:rsid w:val="00405AAB"/>
    <w:rsid w:val="00406146"/>
    <w:rsid w:val="004070AF"/>
    <w:rsid w:val="00407503"/>
    <w:rsid w:val="00407567"/>
    <w:rsid w:val="00407A60"/>
    <w:rsid w:val="00407BB9"/>
    <w:rsid w:val="00410ADB"/>
    <w:rsid w:val="00410D90"/>
    <w:rsid w:val="00411288"/>
    <w:rsid w:val="0041149B"/>
    <w:rsid w:val="004114FA"/>
    <w:rsid w:val="0041154D"/>
    <w:rsid w:val="00411581"/>
    <w:rsid w:val="0041233C"/>
    <w:rsid w:val="00412504"/>
    <w:rsid w:val="00413495"/>
    <w:rsid w:val="00413EAF"/>
    <w:rsid w:val="004146C5"/>
    <w:rsid w:val="0041481D"/>
    <w:rsid w:val="00414989"/>
    <w:rsid w:val="00414BDE"/>
    <w:rsid w:val="00415133"/>
    <w:rsid w:val="00415FAF"/>
    <w:rsid w:val="00417597"/>
    <w:rsid w:val="00417789"/>
    <w:rsid w:val="00417AC5"/>
    <w:rsid w:val="00417E37"/>
    <w:rsid w:val="0042020C"/>
    <w:rsid w:val="004206F1"/>
    <w:rsid w:val="0042070F"/>
    <w:rsid w:val="00421CE6"/>
    <w:rsid w:val="00421F62"/>
    <w:rsid w:val="00422852"/>
    <w:rsid w:val="00422B69"/>
    <w:rsid w:val="00423114"/>
    <w:rsid w:val="004237BF"/>
    <w:rsid w:val="00424077"/>
    <w:rsid w:val="004249BE"/>
    <w:rsid w:val="00426591"/>
    <w:rsid w:val="00426A37"/>
    <w:rsid w:val="0042713D"/>
    <w:rsid w:val="004272FE"/>
    <w:rsid w:val="00427C66"/>
    <w:rsid w:val="004306C6"/>
    <w:rsid w:val="0043075F"/>
    <w:rsid w:val="004308BD"/>
    <w:rsid w:val="00430BC1"/>
    <w:rsid w:val="0043246C"/>
    <w:rsid w:val="00432C52"/>
    <w:rsid w:val="00433D55"/>
    <w:rsid w:val="00433F20"/>
    <w:rsid w:val="004353D2"/>
    <w:rsid w:val="004357E7"/>
    <w:rsid w:val="00435867"/>
    <w:rsid w:val="00435AA1"/>
    <w:rsid w:val="004362F8"/>
    <w:rsid w:val="0043634F"/>
    <w:rsid w:val="004364DB"/>
    <w:rsid w:val="004365EB"/>
    <w:rsid w:val="00436D50"/>
    <w:rsid w:val="00436F75"/>
    <w:rsid w:val="0043757C"/>
    <w:rsid w:val="00437656"/>
    <w:rsid w:val="00437EF1"/>
    <w:rsid w:val="004404AA"/>
    <w:rsid w:val="00440504"/>
    <w:rsid w:val="00440AF2"/>
    <w:rsid w:val="00440DD7"/>
    <w:rsid w:val="00440EC6"/>
    <w:rsid w:val="004413F6"/>
    <w:rsid w:val="00441991"/>
    <w:rsid w:val="00442C5A"/>
    <w:rsid w:val="00442E24"/>
    <w:rsid w:val="00442E48"/>
    <w:rsid w:val="0044374D"/>
    <w:rsid w:val="00443D31"/>
    <w:rsid w:val="00443EFA"/>
    <w:rsid w:val="004440C2"/>
    <w:rsid w:val="00444DEB"/>
    <w:rsid w:val="00445836"/>
    <w:rsid w:val="00445B64"/>
    <w:rsid w:val="0044642E"/>
    <w:rsid w:val="00446590"/>
    <w:rsid w:val="00446ACE"/>
    <w:rsid w:val="00446D1B"/>
    <w:rsid w:val="00447606"/>
    <w:rsid w:val="0045012C"/>
    <w:rsid w:val="00450476"/>
    <w:rsid w:val="00451390"/>
    <w:rsid w:val="00452AD6"/>
    <w:rsid w:val="00452D2E"/>
    <w:rsid w:val="00452FCD"/>
    <w:rsid w:val="004537CC"/>
    <w:rsid w:val="00453986"/>
    <w:rsid w:val="004544FB"/>
    <w:rsid w:val="00454520"/>
    <w:rsid w:val="00454621"/>
    <w:rsid w:val="004546B1"/>
    <w:rsid w:val="00454AA8"/>
    <w:rsid w:val="0045527D"/>
    <w:rsid w:val="004558E0"/>
    <w:rsid w:val="004560F5"/>
    <w:rsid w:val="00456AC3"/>
    <w:rsid w:val="00456E3C"/>
    <w:rsid w:val="00456ED0"/>
    <w:rsid w:val="0045702F"/>
    <w:rsid w:val="0045760F"/>
    <w:rsid w:val="00460440"/>
    <w:rsid w:val="004604BD"/>
    <w:rsid w:val="004606D2"/>
    <w:rsid w:val="00460C5D"/>
    <w:rsid w:val="00460ED9"/>
    <w:rsid w:val="004623DC"/>
    <w:rsid w:val="00462B6A"/>
    <w:rsid w:val="00463512"/>
    <w:rsid w:val="004637BB"/>
    <w:rsid w:val="00463D15"/>
    <w:rsid w:val="00463D79"/>
    <w:rsid w:val="00463F64"/>
    <w:rsid w:val="0046400B"/>
    <w:rsid w:val="004650E2"/>
    <w:rsid w:val="004651DB"/>
    <w:rsid w:val="00465271"/>
    <w:rsid w:val="00466041"/>
    <w:rsid w:val="0046697D"/>
    <w:rsid w:val="00466B7B"/>
    <w:rsid w:val="00466CB2"/>
    <w:rsid w:val="004678FC"/>
    <w:rsid w:val="00467A1D"/>
    <w:rsid w:val="00467B38"/>
    <w:rsid w:val="00467C72"/>
    <w:rsid w:val="00467F3C"/>
    <w:rsid w:val="00470AD2"/>
    <w:rsid w:val="00471248"/>
    <w:rsid w:val="0047167A"/>
    <w:rsid w:val="0047250B"/>
    <w:rsid w:val="00472532"/>
    <w:rsid w:val="004726D7"/>
    <w:rsid w:val="004736B9"/>
    <w:rsid w:val="00473843"/>
    <w:rsid w:val="004739B7"/>
    <w:rsid w:val="004750B5"/>
    <w:rsid w:val="00475599"/>
    <w:rsid w:val="004756D2"/>
    <w:rsid w:val="0047591E"/>
    <w:rsid w:val="004763C1"/>
    <w:rsid w:val="004773BC"/>
    <w:rsid w:val="004779AE"/>
    <w:rsid w:val="00477F61"/>
    <w:rsid w:val="004800EF"/>
    <w:rsid w:val="004809D1"/>
    <w:rsid w:val="0048111B"/>
    <w:rsid w:val="0048181E"/>
    <w:rsid w:val="00482512"/>
    <w:rsid w:val="00482F00"/>
    <w:rsid w:val="00483949"/>
    <w:rsid w:val="00484128"/>
    <w:rsid w:val="00484ED9"/>
    <w:rsid w:val="00485122"/>
    <w:rsid w:val="004852CE"/>
    <w:rsid w:val="00485E1C"/>
    <w:rsid w:val="0048601A"/>
    <w:rsid w:val="0048673A"/>
    <w:rsid w:val="00486BE2"/>
    <w:rsid w:val="00486F88"/>
    <w:rsid w:val="004873CD"/>
    <w:rsid w:val="00487DAA"/>
    <w:rsid w:val="00490010"/>
    <w:rsid w:val="0049006E"/>
    <w:rsid w:val="00490554"/>
    <w:rsid w:val="00490F39"/>
    <w:rsid w:val="00491513"/>
    <w:rsid w:val="00491814"/>
    <w:rsid w:val="00491D96"/>
    <w:rsid w:val="004920A5"/>
    <w:rsid w:val="00493461"/>
    <w:rsid w:val="004938BB"/>
    <w:rsid w:val="0049454A"/>
    <w:rsid w:val="00494587"/>
    <w:rsid w:val="00495307"/>
    <w:rsid w:val="00495B48"/>
    <w:rsid w:val="004966B3"/>
    <w:rsid w:val="004968E3"/>
    <w:rsid w:val="0049690A"/>
    <w:rsid w:val="00496952"/>
    <w:rsid w:val="0049712A"/>
    <w:rsid w:val="00497391"/>
    <w:rsid w:val="004973C7"/>
    <w:rsid w:val="00497574"/>
    <w:rsid w:val="004A00B0"/>
    <w:rsid w:val="004A0171"/>
    <w:rsid w:val="004A1410"/>
    <w:rsid w:val="004A163C"/>
    <w:rsid w:val="004A17AD"/>
    <w:rsid w:val="004A2512"/>
    <w:rsid w:val="004A4800"/>
    <w:rsid w:val="004A4BD2"/>
    <w:rsid w:val="004A5301"/>
    <w:rsid w:val="004A55A2"/>
    <w:rsid w:val="004A5C4F"/>
    <w:rsid w:val="004A5CE2"/>
    <w:rsid w:val="004A6C03"/>
    <w:rsid w:val="004A6EAE"/>
    <w:rsid w:val="004A71CB"/>
    <w:rsid w:val="004A7AA0"/>
    <w:rsid w:val="004A7BC3"/>
    <w:rsid w:val="004B01A7"/>
    <w:rsid w:val="004B0689"/>
    <w:rsid w:val="004B1641"/>
    <w:rsid w:val="004B22CD"/>
    <w:rsid w:val="004B26DD"/>
    <w:rsid w:val="004B27CA"/>
    <w:rsid w:val="004B28AB"/>
    <w:rsid w:val="004B2F4E"/>
    <w:rsid w:val="004B3428"/>
    <w:rsid w:val="004B3ECB"/>
    <w:rsid w:val="004B41C8"/>
    <w:rsid w:val="004B441A"/>
    <w:rsid w:val="004B453D"/>
    <w:rsid w:val="004B471F"/>
    <w:rsid w:val="004B4CCC"/>
    <w:rsid w:val="004B4FCA"/>
    <w:rsid w:val="004B659C"/>
    <w:rsid w:val="004B65C3"/>
    <w:rsid w:val="004B7165"/>
    <w:rsid w:val="004B7844"/>
    <w:rsid w:val="004B7EAD"/>
    <w:rsid w:val="004C0101"/>
    <w:rsid w:val="004C02BE"/>
    <w:rsid w:val="004C091D"/>
    <w:rsid w:val="004C095B"/>
    <w:rsid w:val="004C0EA3"/>
    <w:rsid w:val="004C138A"/>
    <w:rsid w:val="004C20BC"/>
    <w:rsid w:val="004C269D"/>
    <w:rsid w:val="004C2AE4"/>
    <w:rsid w:val="004C3089"/>
    <w:rsid w:val="004C3C7C"/>
    <w:rsid w:val="004C3F78"/>
    <w:rsid w:val="004C5441"/>
    <w:rsid w:val="004C5F0A"/>
    <w:rsid w:val="004C6258"/>
    <w:rsid w:val="004C6A0B"/>
    <w:rsid w:val="004C74E4"/>
    <w:rsid w:val="004C75D0"/>
    <w:rsid w:val="004D0241"/>
    <w:rsid w:val="004D06B5"/>
    <w:rsid w:val="004D07D0"/>
    <w:rsid w:val="004D1036"/>
    <w:rsid w:val="004D11A3"/>
    <w:rsid w:val="004D13BD"/>
    <w:rsid w:val="004D29E3"/>
    <w:rsid w:val="004D2AEC"/>
    <w:rsid w:val="004D2B16"/>
    <w:rsid w:val="004D2BAE"/>
    <w:rsid w:val="004D2BB1"/>
    <w:rsid w:val="004D3295"/>
    <w:rsid w:val="004D3580"/>
    <w:rsid w:val="004D4187"/>
    <w:rsid w:val="004D4210"/>
    <w:rsid w:val="004D483F"/>
    <w:rsid w:val="004D4C45"/>
    <w:rsid w:val="004D5794"/>
    <w:rsid w:val="004D5E07"/>
    <w:rsid w:val="004D5EC5"/>
    <w:rsid w:val="004D6517"/>
    <w:rsid w:val="004D6A41"/>
    <w:rsid w:val="004D6E1D"/>
    <w:rsid w:val="004D6FD4"/>
    <w:rsid w:val="004D7315"/>
    <w:rsid w:val="004D7B93"/>
    <w:rsid w:val="004D7BE6"/>
    <w:rsid w:val="004E0433"/>
    <w:rsid w:val="004E07A6"/>
    <w:rsid w:val="004E09FB"/>
    <w:rsid w:val="004E11D1"/>
    <w:rsid w:val="004E2494"/>
    <w:rsid w:val="004E263C"/>
    <w:rsid w:val="004E2F30"/>
    <w:rsid w:val="004E33CE"/>
    <w:rsid w:val="004E380A"/>
    <w:rsid w:val="004E39AD"/>
    <w:rsid w:val="004E4240"/>
    <w:rsid w:val="004E4B79"/>
    <w:rsid w:val="004E52CB"/>
    <w:rsid w:val="004E5A89"/>
    <w:rsid w:val="004E62E0"/>
    <w:rsid w:val="004E6301"/>
    <w:rsid w:val="004E6C83"/>
    <w:rsid w:val="004E7538"/>
    <w:rsid w:val="004E75E0"/>
    <w:rsid w:val="004F03F9"/>
    <w:rsid w:val="004F047A"/>
    <w:rsid w:val="004F0BB9"/>
    <w:rsid w:val="004F170B"/>
    <w:rsid w:val="004F1D8C"/>
    <w:rsid w:val="004F1DC7"/>
    <w:rsid w:val="004F1F6F"/>
    <w:rsid w:val="004F22BB"/>
    <w:rsid w:val="004F29C6"/>
    <w:rsid w:val="004F3115"/>
    <w:rsid w:val="004F323A"/>
    <w:rsid w:val="004F3760"/>
    <w:rsid w:val="004F4127"/>
    <w:rsid w:val="004F469F"/>
    <w:rsid w:val="004F4D5F"/>
    <w:rsid w:val="004F5ACA"/>
    <w:rsid w:val="004F5AFE"/>
    <w:rsid w:val="004F5D60"/>
    <w:rsid w:val="004F61BB"/>
    <w:rsid w:val="004F6C5F"/>
    <w:rsid w:val="004F7598"/>
    <w:rsid w:val="00500287"/>
    <w:rsid w:val="0050052D"/>
    <w:rsid w:val="0050074D"/>
    <w:rsid w:val="005010F5"/>
    <w:rsid w:val="0050115C"/>
    <w:rsid w:val="0050304B"/>
    <w:rsid w:val="0050334A"/>
    <w:rsid w:val="00504004"/>
    <w:rsid w:val="00504985"/>
    <w:rsid w:val="00504C5B"/>
    <w:rsid w:val="005050FD"/>
    <w:rsid w:val="0050559F"/>
    <w:rsid w:val="00505B4D"/>
    <w:rsid w:val="00505D6E"/>
    <w:rsid w:val="00506879"/>
    <w:rsid w:val="005070E8"/>
    <w:rsid w:val="0050725D"/>
    <w:rsid w:val="005072DE"/>
    <w:rsid w:val="00507442"/>
    <w:rsid w:val="00507528"/>
    <w:rsid w:val="00510090"/>
    <w:rsid w:val="0051062A"/>
    <w:rsid w:val="005108C4"/>
    <w:rsid w:val="00510D95"/>
    <w:rsid w:val="005117CD"/>
    <w:rsid w:val="00511DB7"/>
    <w:rsid w:val="00511F0D"/>
    <w:rsid w:val="005128E2"/>
    <w:rsid w:val="00512C14"/>
    <w:rsid w:val="00512E1B"/>
    <w:rsid w:val="005132CD"/>
    <w:rsid w:val="00513702"/>
    <w:rsid w:val="00513C8B"/>
    <w:rsid w:val="00514143"/>
    <w:rsid w:val="0051465D"/>
    <w:rsid w:val="005146DB"/>
    <w:rsid w:val="00514826"/>
    <w:rsid w:val="00514883"/>
    <w:rsid w:val="00514892"/>
    <w:rsid w:val="00516594"/>
    <w:rsid w:val="005171FD"/>
    <w:rsid w:val="0051729A"/>
    <w:rsid w:val="00517E27"/>
    <w:rsid w:val="005204B5"/>
    <w:rsid w:val="005208FA"/>
    <w:rsid w:val="0052099E"/>
    <w:rsid w:val="00520F3A"/>
    <w:rsid w:val="00521086"/>
    <w:rsid w:val="00521690"/>
    <w:rsid w:val="0052213D"/>
    <w:rsid w:val="005226E8"/>
    <w:rsid w:val="0052314C"/>
    <w:rsid w:val="00523263"/>
    <w:rsid w:val="005239D5"/>
    <w:rsid w:val="005242C9"/>
    <w:rsid w:val="0052433C"/>
    <w:rsid w:val="00524682"/>
    <w:rsid w:val="00524B20"/>
    <w:rsid w:val="005251B3"/>
    <w:rsid w:val="0052540F"/>
    <w:rsid w:val="00525ABA"/>
    <w:rsid w:val="00525C0F"/>
    <w:rsid w:val="00525C12"/>
    <w:rsid w:val="00525C99"/>
    <w:rsid w:val="00526BA7"/>
    <w:rsid w:val="005270A4"/>
    <w:rsid w:val="00527484"/>
    <w:rsid w:val="00530055"/>
    <w:rsid w:val="00530298"/>
    <w:rsid w:val="0053064F"/>
    <w:rsid w:val="005308A7"/>
    <w:rsid w:val="00530BBB"/>
    <w:rsid w:val="00530D2F"/>
    <w:rsid w:val="005311DE"/>
    <w:rsid w:val="00531277"/>
    <w:rsid w:val="00532072"/>
    <w:rsid w:val="00532140"/>
    <w:rsid w:val="00533B2F"/>
    <w:rsid w:val="00533B87"/>
    <w:rsid w:val="005356D9"/>
    <w:rsid w:val="00535DC2"/>
    <w:rsid w:val="005371F3"/>
    <w:rsid w:val="00537748"/>
    <w:rsid w:val="005377B4"/>
    <w:rsid w:val="00537CD8"/>
    <w:rsid w:val="00540225"/>
    <w:rsid w:val="00540346"/>
    <w:rsid w:val="005406D8"/>
    <w:rsid w:val="00540A75"/>
    <w:rsid w:val="00540BF3"/>
    <w:rsid w:val="00540CE1"/>
    <w:rsid w:val="0054152F"/>
    <w:rsid w:val="00541679"/>
    <w:rsid w:val="005416DF"/>
    <w:rsid w:val="00542348"/>
    <w:rsid w:val="00542E16"/>
    <w:rsid w:val="00542F02"/>
    <w:rsid w:val="00543157"/>
    <w:rsid w:val="00543828"/>
    <w:rsid w:val="00543B9A"/>
    <w:rsid w:val="00543C23"/>
    <w:rsid w:val="00543E6E"/>
    <w:rsid w:val="005450B8"/>
    <w:rsid w:val="00545385"/>
    <w:rsid w:val="005455BD"/>
    <w:rsid w:val="005458C1"/>
    <w:rsid w:val="00545B8C"/>
    <w:rsid w:val="00545BE8"/>
    <w:rsid w:val="00545C4C"/>
    <w:rsid w:val="00546038"/>
    <w:rsid w:val="005462A6"/>
    <w:rsid w:val="005463EB"/>
    <w:rsid w:val="00546C51"/>
    <w:rsid w:val="00547D63"/>
    <w:rsid w:val="00547E2B"/>
    <w:rsid w:val="005508A2"/>
    <w:rsid w:val="00550D43"/>
    <w:rsid w:val="0055104E"/>
    <w:rsid w:val="00551514"/>
    <w:rsid w:val="0055151F"/>
    <w:rsid w:val="00551BDF"/>
    <w:rsid w:val="005526E7"/>
    <w:rsid w:val="005528DB"/>
    <w:rsid w:val="00552B2F"/>
    <w:rsid w:val="005536CC"/>
    <w:rsid w:val="005538CF"/>
    <w:rsid w:val="00553C91"/>
    <w:rsid w:val="00553D20"/>
    <w:rsid w:val="00554C9B"/>
    <w:rsid w:val="00554DA0"/>
    <w:rsid w:val="00557A63"/>
    <w:rsid w:val="00557E00"/>
    <w:rsid w:val="005620EB"/>
    <w:rsid w:val="00562217"/>
    <w:rsid w:val="0056224E"/>
    <w:rsid w:val="005622CF"/>
    <w:rsid w:val="005622F1"/>
    <w:rsid w:val="00563EDC"/>
    <w:rsid w:val="00564DDD"/>
    <w:rsid w:val="0056587C"/>
    <w:rsid w:val="00567448"/>
    <w:rsid w:val="00567576"/>
    <w:rsid w:val="00567A1E"/>
    <w:rsid w:val="00567E1C"/>
    <w:rsid w:val="0057055A"/>
    <w:rsid w:val="00570D16"/>
    <w:rsid w:val="00570E28"/>
    <w:rsid w:val="00570F8E"/>
    <w:rsid w:val="005713E8"/>
    <w:rsid w:val="00571441"/>
    <w:rsid w:val="00571C02"/>
    <w:rsid w:val="005721DE"/>
    <w:rsid w:val="005727F0"/>
    <w:rsid w:val="00572CAC"/>
    <w:rsid w:val="0057333B"/>
    <w:rsid w:val="0057347D"/>
    <w:rsid w:val="0057457B"/>
    <w:rsid w:val="005746F0"/>
    <w:rsid w:val="00574816"/>
    <w:rsid w:val="00574F9C"/>
    <w:rsid w:val="00575477"/>
    <w:rsid w:val="00575FF3"/>
    <w:rsid w:val="00576100"/>
    <w:rsid w:val="00576D2E"/>
    <w:rsid w:val="00577729"/>
    <w:rsid w:val="00577CAD"/>
    <w:rsid w:val="00577E3C"/>
    <w:rsid w:val="00580028"/>
    <w:rsid w:val="005802FB"/>
    <w:rsid w:val="005804B6"/>
    <w:rsid w:val="005806BB"/>
    <w:rsid w:val="005807A3"/>
    <w:rsid w:val="00580BD6"/>
    <w:rsid w:val="00580E2C"/>
    <w:rsid w:val="00582616"/>
    <w:rsid w:val="0058298A"/>
    <w:rsid w:val="00583356"/>
    <w:rsid w:val="00583891"/>
    <w:rsid w:val="0058427B"/>
    <w:rsid w:val="00584293"/>
    <w:rsid w:val="00584DF8"/>
    <w:rsid w:val="00584DFC"/>
    <w:rsid w:val="0058530E"/>
    <w:rsid w:val="005860B4"/>
    <w:rsid w:val="005864B0"/>
    <w:rsid w:val="00586ADD"/>
    <w:rsid w:val="00586B98"/>
    <w:rsid w:val="00586C27"/>
    <w:rsid w:val="00586F99"/>
    <w:rsid w:val="00587934"/>
    <w:rsid w:val="0059001F"/>
    <w:rsid w:val="005902CB"/>
    <w:rsid w:val="00590362"/>
    <w:rsid w:val="005904B9"/>
    <w:rsid w:val="00590BD5"/>
    <w:rsid w:val="00590D23"/>
    <w:rsid w:val="005916F7"/>
    <w:rsid w:val="00591931"/>
    <w:rsid w:val="00591F1C"/>
    <w:rsid w:val="00592485"/>
    <w:rsid w:val="00592BC2"/>
    <w:rsid w:val="00592E96"/>
    <w:rsid w:val="00592FC4"/>
    <w:rsid w:val="00593342"/>
    <w:rsid w:val="005934EE"/>
    <w:rsid w:val="00593D02"/>
    <w:rsid w:val="005940FD"/>
    <w:rsid w:val="005942FA"/>
    <w:rsid w:val="00594646"/>
    <w:rsid w:val="00594A26"/>
    <w:rsid w:val="0059543F"/>
    <w:rsid w:val="00595D6E"/>
    <w:rsid w:val="00595EAB"/>
    <w:rsid w:val="00596BE2"/>
    <w:rsid w:val="0059750E"/>
    <w:rsid w:val="005A0A6E"/>
    <w:rsid w:val="005A1409"/>
    <w:rsid w:val="005A165D"/>
    <w:rsid w:val="005A1D8A"/>
    <w:rsid w:val="005A1EAC"/>
    <w:rsid w:val="005A23F8"/>
    <w:rsid w:val="005A2750"/>
    <w:rsid w:val="005A2913"/>
    <w:rsid w:val="005A2A19"/>
    <w:rsid w:val="005A2AD6"/>
    <w:rsid w:val="005A3393"/>
    <w:rsid w:val="005A38A0"/>
    <w:rsid w:val="005A4C62"/>
    <w:rsid w:val="005A596F"/>
    <w:rsid w:val="005A5F06"/>
    <w:rsid w:val="005A64FE"/>
    <w:rsid w:val="005A6612"/>
    <w:rsid w:val="005A69A3"/>
    <w:rsid w:val="005A7620"/>
    <w:rsid w:val="005A777D"/>
    <w:rsid w:val="005A7F68"/>
    <w:rsid w:val="005B0DE7"/>
    <w:rsid w:val="005B169C"/>
    <w:rsid w:val="005B16A0"/>
    <w:rsid w:val="005B1A54"/>
    <w:rsid w:val="005B1BC7"/>
    <w:rsid w:val="005B1CEB"/>
    <w:rsid w:val="005B29E5"/>
    <w:rsid w:val="005B31F9"/>
    <w:rsid w:val="005B335F"/>
    <w:rsid w:val="005B486B"/>
    <w:rsid w:val="005B4C76"/>
    <w:rsid w:val="005B4EE8"/>
    <w:rsid w:val="005B4EFB"/>
    <w:rsid w:val="005B57C3"/>
    <w:rsid w:val="005B6160"/>
    <w:rsid w:val="005B6DAD"/>
    <w:rsid w:val="005B7006"/>
    <w:rsid w:val="005B79BD"/>
    <w:rsid w:val="005B7B4E"/>
    <w:rsid w:val="005B7FBC"/>
    <w:rsid w:val="005B7FCB"/>
    <w:rsid w:val="005C001B"/>
    <w:rsid w:val="005C0173"/>
    <w:rsid w:val="005C0650"/>
    <w:rsid w:val="005C09AB"/>
    <w:rsid w:val="005C0E75"/>
    <w:rsid w:val="005C1469"/>
    <w:rsid w:val="005C22B0"/>
    <w:rsid w:val="005C2DAB"/>
    <w:rsid w:val="005C2DBD"/>
    <w:rsid w:val="005C3498"/>
    <w:rsid w:val="005C441D"/>
    <w:rsid w:val="005C4545"/>
    <w:rsid w:val="005C4EB0"/>
    <w:rsid w:val="005C50CE"/>
    <w:rsid w:val="005C510E"/>
    <w:rsid w:val="005C5982"/>
    <w:rsid w:val="005C5D3D"/>
    <w:rsid w:val="005C5EFA"/>
    <w:rsid w:val="005C69C3"/>
    <w:rsid w:val="005C69FE"/>
    <w:rsid w:val="005C74A8"/>
    <w:rsid w:val="005C76C9"/>
    <w:rsid w:val="005C7E54"/>
    <w:rsid w:val="005C7F64"/>
    <w:rsid w:val="005D0766"/>
    <w:rsid w:val="005D0793"/>
    <w:rsid w:val="005D07B8"/>
    <w:rsid w:val="005D0ACD"/>
    <w:rsid w:val="005D0DFA"/>
    <w:rsid w:val="005D0F40"/>
    <w:rsid w:val="005D1126"/>
    <w:rsid w:val="005D1BA2"/>
    <w:rsid w:val="005D1E0C"/>
    <w:rsid w:val="005D1E9F"/>
    <w:rsid w:val="005D27F5"/>
    <w:rsid w:val="005D2DDE"/>
    <w:rsid w:val="005D2F0B"/>
    <w:rsid w:val="005D2F81"/>
    <w:rsid w:val="005D460D"/>
    <w:rsid w:val="005D4D08"/>
    <w:rsid w:val="005D4DA6"/>
    <w:rsid w:val="005D5164"/>
    <w:rsid w:val="005D537E"/>
    <w:rsid w:val="005D5A3C"/>
    <w:rsid w:val="005D63F0"/>
    <w:rsid w:val="005D6454"/>
    <w:rsid w:val="005D6D34"/>
    <w:rsid w:val="005D79BD"/>
    <w:rsid w:val="005D7B67"/>
    <w:rsid w:val="005D7D5C"/>
    <w:rsid w:val="005E0478"/>
    <w:rsid w:val="005E0EDF"/>
    <w:rsid w:val="005E0FDC"/>
    <w:rsid w:val="005E1B0E"/>
    <w:rsid w:val="005E1D10"/>
    <w:rsid w:val="005E1D74"/>
    <w:rsid w:val="005E23FE"/>
    <w:rsid w:val="005E2EFC"/>
    <w:rsid w:val="005E3BD2"/>
    <w:rsid w:val="005E3C6F"/>
    <w:rsid w:val="005E408E"/>
    <w:rsid w:val="005E42E0"/>
    <w:rsid w:val="005E49C5"/>
    <w:rsid w:val="005E5A5C"/>
    <w:rsid w:val="005E5AED"/>
    <w:rsid w:val="005E5CF8"/>
    <w:rsid w:val="005E6D9A"/>
    <w:rsid w:val="005E7B68"/>
    <w:rsid w:val="005E7EE5"/>
    <w:rsid w:val="005E7FA8"/>
    <w:rsid w:val="005F00B8"/>
    <w:rsid w:val="005F0E8F"/>
    <w:rsid w:val="005F2B42"/>
    <w:rsid w:val="005F3843"/>
    <w:rsid w:val="005F4282"/>
    <w:rsid w:val="005F42E8"/>
    <w:rsid w:val="005F4C3E"/>
    <w:rsid w:val="005F4E13"/>
    <w:rsid w:val="005F4F70"/>
    <w:rsid w:val="005F4F75"/>
    <w:rsid w:val="005F5717"/>
    <w:rsid w:val="005F5782"/>
    <w:rsid w:val="005F59E3"/>
    <w:rsid w:val="005F65B8"/>
    <w:rsid w:val="005F77D4"/>
    <w:rsid w:val="006000DA"/>
    <w:rsid w:val="0060190D"/>
    <w:rsid w:val="00601DB4"/>
    <w:rsid w:val="00601E5B"/>
    <w:rsid w:val="0060209D"/>
    <w:rsid w:val="00602672"/>
    <w:rsid w:val="00602A20"/>
    <w:rsid w:val="00602E78"/>
    <w:rsid w:val="0060410E"/>
    <w:rsid w:val="006043D4"/>
    <w:rsid w:val="006047B9"/>
    <w:rsid w:val="00604839"/>
    <w:rsid w:val="0060541C"/>
    <w:rsid w:val="0060581B"/>
    <w:rsid w:val="00605C32"/>
    <w:rsid w:val="00605C53"/>
    <w:rsid w:val="00605EC5"/>
    <w:rsid w:val="00606218"/>
    <w:rsid w:val="006063E1"/>
    <w:rsid w:val="006067A4"/>
    <w:rsid w:val="00606C00"/>
    <w:rsid w:val="00606C66"/>
    <w:rsid w:val="00607164"/>
    <w:rsid w:val="00610539"/>
    <w:rsid w:val="006117A2"/>
    <w:rsid w:val="00611D17"/>
    <w:rsid w:val="00611FCC"/>
    <w:rsid w:val="006120AC"/>
    <w:rsid w:val="0061225A"/>
    <w:rsid w:val="006123A2"/>
    <w:rsid w:val="006127B9"/>
    <w:rsid w:val="00612BFB"/>
    <w:rsid w:val="00612C46"/>
    <w:rsid w:val="00613C05"/>
    <w:rsid w:val="006146F3"/>
    <w:rsid w:val="006147EF"/>
    <w:rsid w:val="006148AD"/>
    <w:rsid w:val="00614DD7"/>
    <w:rsid w:val="006154C6"/>
    <w:rsid w:val="0061554D"/>
    <w:rsid w:val="006157ED"/>
    <w:rsid w:val="00615AFF"/>
    <w:rsid w:val="00615BD8"/>
    <w:rsid w:val="00615CB8"/>
    <w:rsid w:val="00615F03"/>
    <w:rsid w:val="006164F8"/>
    <w:rsid w:val="00616B81"/>
    <w:rsid w:val="006172FA"/>
    <w:rsid w:val="006176D8"/>
    <w:rsid w:val="00617A33"/>
    <w:rsid w:val="00617C39"/>
    <w:rsid w:val="00620390"/>
    <w:rsid w:val="006207F3"/>
    <w:rsid w:val="006210CD"/>
    <w:rsid w:val="00621244"/>
    <w:rsid w:val="006212C3"/>
    <w:rsid w:val="006215B5"/>
    <w:rsid w:val="0062174F"/>
    <w:rsid w:val="00622980"/>
    <w:rsid w:val="00622D0D"/>
    <w:rsid w:val="00623148"/>
    <w:rsid w:val="00623403"/>
    <w:rsid w:val="00623713"/>
    <w:rsid w:val="00623AF3"/>
    <w:rsid w:val="00624210"/>
    <w:rsid w:val="00625274"/>
    <w:rsid w:val="00625690"/>
    <w:rsid w:val="006259E1"/>
    <w:rsid w:val="00625B3E"/>
    <w:rsid w:val="00625DCF"/>
    <w:rsid w:val="00626306"/>
    <w:rsid w:val="00626570"/>
    <w:rsid w:val="0063055F"/>
    <w:rsid w:val="0063138F"/>
    <w:rsid w:val="00632586"/>
    <w:rsid w:val="00633046"/>
    <w:rsid w:val="00633436"/>
    <w:rsid w:val="00633542"/>
    <w:rsid w:val="006339DA"/>
    <w:rsid w:val="00633C50"/>
    <w:rsid w:val="0063572E"/>
    <w:rsid w:val="006358D6"/>
    <w:rsid w:val="0063610C"/>
    <w:rsid w:val="006364D0"/>
    <w:rsid w:val="006367CA"/>
    <w:rsid w:val="00637A13"/>
    <w:rsid w:val="00637A2B"/>
    <w:rsid w:val="00637C58"/>
    <w:rsid w:val="00641132"/>
    <w:rsid w:val="00641B6C"/>
    <w:rsid w:val="00642031"/>
    <w:rsid w:val="006424D7"/>
    <w:rsid w:val="00642A72"/>
    <w:rsid w:val="006437AE"/>
    <w:rsid w:val="00644022"/>
    <w:rsid w:val="00644389"/>
    <w:rsid w:val="00644F0C"/>
    <w:rsid w:val="00644F8E"/>
    <w:rsid w:val="006452A2"/>
    <w:rsid w:val="00645D66"/>
    <w:rsid w:val="006464A6"/>
    <w:rsid w:val="00646603"/>
    <w:rsid w:val="00646969"/>
    <w:rsid w:val="00647337"/>
    <w:rsid w:val="006475B5"/>
    <w:rsid w:val="00647689"/>
    <w:rsid w:val="0065034E"/>
    <w:rsid w:val="006508DC"/>
    <w:rsid w:val="00650CFA"/>
    <w:rsid w:val="00651CB5"/>
    <w:rsid w:val="00651E1A"/>
    <w:rsid w:val="0065266D"/>
    <w:rsid w:val="00652D33"/>
    <w:rsid w:val="00652F29"/>
    <w:rsid w:val="006533D0"/>
    <w:rsid w:val="00653464"/>
    <w:rsid w:val="00653494"/>
    <w:rsid w:val="00653B40"/>
    <w:rsid w:val="006548CC"/>
    <w:rsid w:val="00654940"/>
    <w:rsid w:val="00654CCC"/>
    <w:rsid w:val="00655C19"/>
    <w:rsid w:val="0065663A"/>
    <w:rsid w:val="006568AF"/>
    <w:rsid w:val="0065736E"/>
    <w:rsid w:val="006603A7"/>
    <w:rsid w:val="00660E1E"/>
    <w:rsid w:val="00660F31"/>
    <w:rsid w:val="006612F4"/>
    <w:rsid w:val="00662060"/>
    <w:rsid w:val="00662596"/>
    <w:rsid w:val="00662640"/>
    <w:rsid w:val="006627EB"/>
    <w:rsid w:val="00662E9D"/>
    <w:rsid w:val="0066366D"/>
    <w:rsid w:val="006638D9"/>
    <w:rsid w:val="0066468B"/>
    <w:rsid w:val="006652AC"/>
    <w:rsid w:val="006660E6"/>
    <w:rsid w:val="006661F8"/>
    <w:rsid w:val="00666218"/>
    <w:rsid w:val="006663C1"/>
    <w:rsid w:val="0066644F"/>
    <w:rsid w:val="00666878"/>
    <w:rsid w:val="00667ABB"/>
    <w:rsid w:val="00667F1E"/>
    <w:rsid w:val="00670384"/>
    <w:rsid w:val="00670F3D"/>
    <w:rsid w:val="0067115F"/>
    <w:rsid w:val="006714AC"/>
    <w:rsid w:val="00672731"/>
    <w:rsid w:val="00672E94"/>
    <w:rsid w:val="00673270"/>
    <w:rsid w:val="0067353D"/>
    <w:rsid w:val="00673581"/>
    <w:rsid w:val="006745D6"/>
    <w:rsid w:val="00674B8D"/>
    <w:rsid w:val="00675319"/>
    <w:rsid w:val="00675829"/>
    <w:rsid w:val="00675856"/>
    <w:rsid w:val="00675E57"/>
    <w:rsid w:val="0067642C"/>
    <w:rsid w:val="00676682"/>
    <w:rsid w:val="00676C84"/>
    <w:rsid w:val="00677524"/>
    <w:rsid w:val="00680E10"/>
    <w:rsid w:val="00681310"/>
    <w:rsid w:val="0068209A"/>
    <w:rsid w:val="0068266B"/>
    <w:rsid w:val="00682F6D"/>
    <w:rsid w:val="00683E15"/>
    <w:rsid w:val="0068405B"/>
    <w:rsid w:val="0068461F"/>
    <w:rsid w:val="00684860"/>
    <w:rsid w:val="00684C79"/>
    <w:rsid w:val="0068548E"/>
    <w:rsid w:val="006863C1"/>
    <w:rsid w:val="00686472"/>
    <w:rsid w:val="006868DA"/>
    <w:rsid w:val="00687003"/>
    <w:rsid w:val="00690227"/>
    <w:rsid w:val="006913FB"/>
    <w:rsid w:val="00691A1C"/>
    <w:rsid w:val="00691F2C"/>
    <w:rsid w:val="00692817"/>
    <w:rsid w:val="00692CB4"/>
    <w:rsid w:val="00694611"/>
    <w:rsid w:val="00694BDC"/>
    <w:rsid w:val="0069504D"/>
    <w:rsid w:val="006950AC"/>
    <w:rsid w:val="00695337"/>
    <w:rsid w:val="006956D1"/>
    <w:rsid w:val="0069612E"/>
    <w:rsid w:val="00696220"/>
    <w:rsid w:val="00696493"/>
    <w:rsid w:val="00696691"/>
    <w:rsid w:val="006968B2"/>
    <w:rsid w:val="006969C9"/>
    <w:rsid w:val="00696D04"/>
    <w:rsid w:val="006972DD"/>
    <w:rsid w:val="00697856"/>
    <w:rsid w:val="00697ACE"/>
    <w:rsid w:val="00697DBD"/>
    <w:rsid w:val="006A001F"/>
    <w:rsid w:val="006A02EA"/>
    <w:rsid w:val="006A0BDD"/>
    <w:rsid w:val="006A1378"/>
    <w:rsid w:val="006A147A"/>
    <w:rsid w:val="006A1B7B"/>
    <w:rsid w:val="006A1D9F"/>
    <w:rsid w:val="006A1F53"/>
    <w:rsid w:val="006A2712"/>
    <w:rsid w:val="006A29CA"/>
    <w:rsid w:val="006A2F10"/>
    <w:rsid w:val="006A36AA"/>
    <w:rsid w:val="006A428A"/>
    <w:rsid w:val="006A50DE"/>
    <w:rsid w:val="006A5B59"/>
    <w:rsid w:val="006A6F60"/>
    <w:rsid w:val="006A730E"/>
    <w:rsid w:val="006A7A1A"/>
    <w:rsid w:val="006A7C1E"/>
    <w:rsid w:val="006A7FC9"/>
    <w:rsid w:val="006B01ED"/>
    <w:rsid w:val="006B0A71"/>
    <w:rsid w:val="006B0E03"/>
    <w:rsid w:val="006B0EA1"/>
    <w:rsid w:val="006B1AED"/>
    <w:rsid w:val="006B1B2B"/>
    <w:rsid w:val="006B2606"/>
    <w:rsid w:val="006B282F"/>
    <w:rsid w:val="006B29A2"/>
    <w:rsid w:val="006B2F83"/>
    <w:rsid w:val="006B2F9D"/>
    <w:rsid w:val="006B4554"/>
    <w:rsid w:val="006B4973"/>
    <w:rsid w:val="006B4DE2"/>
    <w:rsid w:val="006B4FB1"/>
    <w:rsid w:val="006B5138"/>
    <w:rsid w:val="006B516C"/>
    <w:rsid w:val="006B5696"/>
    <w:rsid w:val="006B5A51"/>
    <w:rsid w:val="006B5B0A"/>
    <w:rsid w:val="006B5CD5"/>
    <w:rsid w:val="006B6013"/>
    <w:rsid w:val="006B6959"/>
    <w:rsid w:val="006B6F49"/>
    <w:rsid w:val="006B71A9"/>
    <w:rsid w:val="006B7373"/>
    <w:rsid w:val="006B796F"/>
    <w:rsid w:val="006C0008"/>
    <w:rsid w:val="006C0818"/>
    <w:rsid w:val="006C08D1"/>
    <w:rsid w:val="006C096E"/>
    <w:rsid w:val="006C15D4"/>
    <w:rsid w:val="006C170E"/>
    <w:rsid w:val="006C18FE"/>
    <w:rsid w:val="006C1C8F"/>
    <w:rsid w:val="006C1DAC"/>
    <w:rsid w:val="006C21B3"/>
    <w:rsid w:val="006C21C4"/>
    <w:rsid w:val="006C23CE"/>
    <w:rsid w:val="006C2A65"/>
    <w:rsid w:val="006C2A7A"/>
    <w:rsid w:val="006C353D"/>
    <w:rsid w:val="006C367F"/>
    <w:rsid w:val="006C42CC"/>
    <w:rsid w:val="006C46AB"/>
    <w:rsid w:val="006C475F"/>
    <w:rsid w:val="006C4799"/>
    <w:rsid w:val="006C4E07"/>
    <w:rsid w:val="006C51E1"/>
    <w:rsid w:val="006C583D"/>
    <w:rsid w:val="006C71A2"/>
    <w:rsid w:val="006C75CC"/>
    <w:rsid w:val="006C7611"/>
    <w:rsid w:val="006C77DF"/>
    <w:rsid w:val="006C7AD8"/>
    <w:rsid w:val="006C7F89"/>
    <w:rsid w:val="006D09EC"/>
    <w:rsid w:val="006D0CE1"/>
    <w:rsid w:val="006D1DCA"/>
    <w:rsid w:val="006D2045"/>
    <w:rsid w:val="006D2535"/>
    <w:rsid w:val="006D26BE"/>
    <w:rsid w:val="006D2C19"/>
    <w:rsid w:val="006D2C24"/>
    <w:rsid w:val="006D2D02"/>
    <w:rsid w:val="006D306E"/>
    <w:rsid w:val="006D3E7A"/>
    <w:rsid w:val="006D42CF"/>
    <w:rsid w:val="006D44BD"/>
    <w:rsid w:val="006D4C31"/>
    <w:rsid w:val="006D54FF"/>
    <w:rsid w:val="006D58BB"/>
    <w:rsid w:val="006D5A2E"/>
    <w:rsid w:val="006D5B3F"/>
    <w:rsid w:val="006D6239"/>
    <w:rsid w:val="006D64BE"/>
    <w:rsid w:val="006D6D58"/>
    <w:rsid w:val="006D75B2"/>
    <w:rsid w:val="006D7828"/>
    <w:rsid w:val="006D7850"/>
    <w:rsid w:val="006D7D01"/>
    <w:rsid w:val="006D7FCE"/>
    <w:rsid w:val="006E030A"/>
    <w:rsid w:val="006E0742"/>
    <w:rsid w:val="006E0C64"/>
    <w:rsid w:val="006E0F2B"/>
    <w:rsid w:val="006E1F5B"/>
    <w:rsid w:val="006E3BE2"/>
    <w:rsid w:val="006E4315"/>
    <w:rsid w:val="006E5734"/>
    <w:rsid w:val="006E5A02"/>
    <w:rsid w:val="006E5CC5"/>
    <w:rsid w:val="006E624B"/>
    <w:rsid w:val="006E639B"/>
    <w:rsid w:val="006E66A6"/>
    <w:rsid w:val="006E68AA"/>
    <w:rsid w:val="006E69E8"/>
    <w:rsid w:val="006E6CC9"/>
    <w:rsid w:val="006E6DAA"/>
    <w:rsid w:val="006E738E"/>
    <w:rsid w:val="006E781C"/>
    <w:rsid w:val="006E7E3D"/>
    <w:rsid w:val="006F1265"/>
    <w:rsid w:val="006F1B00"/>
    <w:rsid w:val="006F259A"/>
    <w:rsid w:val="006F2812"/>
    <w:rsid w:val="006F4002"/>
    <w:rsid w:val="006F42A1"/>
    <w:rsid w:val="006F44C4"/>
    <w:rsid w:val="006F461C"/>
    <w:rsid w:val="006F4D72"/>
    <w:rsid w:val="006F5175"/>
    <w:rsid w:val="006F5416"/>
    <w:rsid w:val="006F57B1"/>
    <w:rsid w:val="006F5D3B"/>
    <w:rsid w:val="006F619B"/>
    <w:rsid w:val="006F6319"/>
    <w:rsid w:val="006F6382"/>
    <w:rsid w:val="006F6752"/>
    <w:rsid w:val="006F72D0"/>
    <w:rsid w:val="006F75A8"/>
    <w:rsid w:val="007002C6"/>
    <w:rsid w:val="007004A4"/>
    <w:rsid w:val="007007E4"/>
    <w:rsid w:val="007017CD"/>
    <w:rsid w:val="00701914"/>
    <w:rsid w:val="00701A33"/>
    <w:rsid w:val="00701D38"/>
    <w:rsid w:val="00701D93"/>
    <w:rsid w:val="00701E02"/>
    <w:rsid w:val="00702A06"/>
    <w:rsid w:val="00702AF8"/>
    <w:rsid w:val="007032E4"/>
    <w:rsid w:val="00703602"/>
    <w:rsid w:val="0070387D"/>
    <w:rsid w:val="00703AD5"/>
    <w:rsid w:val="0070432F"/>
    <w:rsid w:val="00704FFB"/>
    <w:rsid w:val="007050FC"/>
    <w:rsid w:val="00705556"/>
    <w:rsid w:val="00705681"/>
    <w:rsid w:val="00705B08"/>
    <w:rsid w:val="00705C58"/>
    <w:rsid w:val="00706232"/>
    <w:rsid w:val="00706742"/>
    <w:rsid w:val="00706ADB"/>
    <w:rsid w:val="00706D16"/>
    <w:rsid w:val="00706D47"/>
    <w:rsid w:val="00707021"/>
    <w:rsid w:val="0070736D"/>
    <w:rsid w:val="007073FE"/>
    <w:rsid w:val="00707B30"/>
    <w:rsid w:val="00707C9D"/>
    <w:rsid w:val="00707EA7"/>
    <w:rsid w:val="00710423"/>
    <w:rsid w:val="00710490"/>
    <w:rsid w:val="00710B0B"/>
    <w:rsid w:val="007113EA"/>
    <w:rsid w:val="00711F03"/>
    <w:rsid w:val="007124D2"/>
    <w:rsid w:val="00713B85"/>
    <w:rsid w:val="00714441"/>
    <w:rsid w:val="00714599"/>
    <w:rsid w:val="00714A1E"/>
    <w:rsid w:val="00715356"/>
    <w:rsid w:val="0071573F"/>
    <w:rsid w:val="00715A25"/>
    <w:rsid w:val="00715AAE"/>
    <w:rsid w:val="00716566"/>
    <w:rsid w:val="00716B00"/>
    <w:rsid w:val="00716C3B"/>
    <w:rsid w:val="00716E0E"/>
    <w:rsid w:val="00717696"/>
    <w:rsid w:val="00722A32"/>
    <w:rsid w:val="007234B3"/>
    <w:rsid w:val="007238FF"/>
    <w:rsid w:val="00724DBE"/>
    <w:rsid w:val="00725151"/>
    <w:rsid w:val="00725507"/>
    <w:rsid w:val="00725CBC"/>
    <w:rsid w:val="007262EA"/>
    <w:rsid w:val="00726385"/>
    <w:rsid w:val="0072660F"/>
    <w:rsid w:val="00726DB9"/>
    <w:rsid w:val="00726F16"/>
    <w:rsid w:val="007279D2"/>
    <w:rsid w:val="00730B2E"/>
    <w:rsid w:val="00730D5C"/>
    <w:rsid w:val="00731E2F"/>
    <w:rsid w:val="00732201"/>
    <w:rsid w:val="00732EDC"/>
    <w:rsid w:val="00732FA0"/>
    <w:rsid w:val="007330EA"/>
    <w:rsid w:val="0073365A"/>
    <w:rsid w:val="00733B4B"/>
    <w:rsid w:val="007344B0"/>
    <w:rsid w:val="007349D2"/>
    <w:rsid w:val="00735B21"/>
    <w:rsid w:val="00735B9C"/>
    <w:rsid w:val="00736631"/>
    <w:rsid w:val="00736E74"/>
    <w:rsid w:val="00736F58"/>
    <w:rsid w:val="007378BA"/>
    <w:rsid w:val="00737B20"/>
    <w:rsid w:val="00737D72"/>
    <w:rsid w:val="00737ED1"/>
    <w:rsid w:val="007405E6"/>
    <w:rsid w:val="00740980"/>
    <w:rsid w:val="00740A6A"/>
    <w:rsid w:val="00741074"/>
    <w:rsid w:val="007411DC"/>
    <w:rsid w:val="00741937"/>
    <w:rsid w:val="00741E84"/>
    <w:rsid w:val="007424B8"/>
    <w:rsid w:val="00742D2F"/>
    <w:rsid w:val="00743033"/>
    <w:rsid w:val="00743336"/>
    <w:rsid w:val="0074339C"/>
    <w:rsid w:val="00743695"/>
    <w:rsid w:val="0074369A"/>
    <w:rsid w:val="00743715"/>
    <w:rsid w:val="007437B4"/>
    <w:rsid w:val="00743FD4"/>
    <w:rsid w:val="007442A5"/>
    <w:rsid w:val="007448EC"/>
    <w:rsid w:val="00745568"/>
    <w:rsid w:val="00746162"/>
    <w:rsid w:val="00746180"/>
    <w:rsid w:val="0074619E"/>
    <w:rsid w:val="00746604"/>
    <w:rsid w:val="00747026"/>
    <w:rsid w:val="00747C69"/>
    <w:rsid w:val="007508E5"/>
    <w:rsid w:val="00750FAA"/>
    <w:rsid w:val="00751701"/>
    <w:rsid w:val="007517B4"/>
    <w:rsid w:val="00751C7E"/>
    <w:rsid w:val="0075248D"/>
    <w:rsid w:val="00752826"/>
    <w:rsid w:val="00752A3C"/>
    <w:rsid w:val="00752ED1"/>
    <w:rsid w:val="00753485"/>
    <w:rsid w:val="00754A77"/>
    <w:rsid w:val="00754C94"/>
    <w:rsid w:val="00754FE9"/>
    <w:rsid w:val="00756108"/>
    <w:rsid w:val="007562EE"/>
    <w:rsid w:val="0075648C"/>
    <w:rsid w:val="00757E54"/>
    <w:rsid w:val="00757F6F"/>
    <w:rsid w:val="007603DD"/>
    <w:rsid w:val="00760C20"/>
    <w:rsid w:val="00761198"/>
    <w:rsid w:val="00761716"/>
    <w:rsid w:val="00761D81"/>
    <w:rsid w:val="007620E1"/>
    <w:rsid w:val="00762665"/>
    <w:rsid w:val="00762740"/>
    <w:rsid w:val="0076299A"/>
    <w:rsid w:val="0076394E"/>
    <w:rsid w:val="00763F67"/>
    <w:rsid w:val="00764F39"/>
    <w:rsid w:val="007653D8"/>
    <w:rsid w:val="0076618C"/>
    <w:rsid w:val="00767963"/>
    <w:rsid w:val="0076798B"/>
    <w:rsid w:val="00767A90"/>
    <w:rsid w:val="00767BF0"/>
    <w:rsid w:val="0077042B"/>
    <w:rsid w:val="007704F7"/>
    <w:rsid w:val="007707A3"/>
    <w:rsid w:val="00770C9D"/>
    <w:rsid w:val="0077117F"/>
    <w:rsid w:val="0077196F"/>
    <w:rsid w:val="00771998"/>
    <w:rsid w:val="00771DE5"/>
    <w:rsid w:val="00773300"/>
    <w:rsid w:val="00774013"/>
    <w:rsid w:val="007742BF"/>
    <w:rsid w:val="00774DD5"/>
    <w:rsid w:val="0077506E"/>
    <w:rsid w:val="007754E7"/>
    <w:rsid w:val="00775955"/>
    <w:rsid w:val="0077696C"/>
    <w:rsid w:val="00776A26"/>
    <w:rsid w:val="00776B86"/>
    <w:rsid w:val="00776C84"/>
    <w:rsid w:val="00776C9D"/>
    <w:rsid w:val="00777047"/>
    <w:rsid w:val="00780279"/>
    <w:rsid w:val="007815E8"/>
    <w:rsid w:val="0078194F"/>
    <w:rsid w:val="00781985"/>
    <w:rsid w:val="00781DEC"/>
    <w:rsid w:val="007828A7"/>
    <w:rsid w:val="007832E4"/>
    <w:rsid w:val="0078365F"/>
    <w:rsid w:val="00784499"/>
    <w:rsid w:val="0078487E"/>
    <w:rsid w:val="007849BA"/>
    <w:rsid w:val="00786115"/>
    <w:rsid w:val="00786E69"/>
    <w:rsid w:val="007874EF"/>
    <w:rsid w:val="00787C3E"/>
    <w:rsid w:val="00790116"/>
    <w:rsid w:val="00790C0A"/>
    <w:rsid w:val="007912D4"/>
    <w:rsid w:val="00791889"/>
    <w:rsid w:val="00791B10"/>
    <w:rsid w:val="0079221B"/>
    <w:rsid w:val="0079268E"/>
    <w:rsid w:val="0079272E"/>
    <w:rsid w:val="00792743"/>
    <w:rsid w:val="007928E3"/>
    <w:rsid w:val="007933D0"/>
    <w:rsid w:val="00793CD1"/>
    <w:rsid w:val="007946CD"/>
    <w:rsid w:val="007947CB"/>
    <w:rsid w:val="00794DC3"/>
    <w:rsid w:val="00794DF1"/>
    <w:rsid w:val="00795533"/>
    <w:rsid w:val="00795998"/>
    <w:rsid w:val="00795EC3"/>
    <w:rsid w:val="007961E1"/>
    <w:rsid w:val="00796682"/>
    <w:rsid w:val="007971EA"/>
    <w:rsid w:val="00797AC8"/>
    <w:rsid w:val="00797DCC"/>
    <w:rsid w:val="00797F50"/>
    <w:rsid w:val="007A00BA"/>
    <w:rsid w:val="007A00D8"/>
    <w:rsid w:val="007A04D3"/>
    <w:rsid w:val="007A0500"/>
    <w:rsid w:val="007A0519"/>
    <w:rsid w:val="007A06C2"/>
    <w:rsid w:val="007A1AAA"/>
    <w:rsid w:val="007A209F"/>
    <w:rsid w:val="007A27E4"/>
    <w:rsid w:val="007A2A70"/>
    <w:rsid w:val="007A3059"/>
    <w:rsid w:val="007A38EC"/>
    <w:rsid w:val="007A4B66"/>
    <w:rsid w:val="007A4BC3"/>
    <w:rsid w:val="007A6A8D"/>
    <w:rsid w:val="007A76B0"/>
    <w:rsid w:val="007A79B3"/>
    <w:rsid w:val="007A7A65"/>
    <w:rsid w:val="007A7F71"/>
    <w:rsid w:val="007B0E5B"/>
    <w:rsid w:val="007B22E0"/>
    <w:rsid w:val="007B27A0"/>
    <w:rsid w:val="007B2BB0"/>
    <w:rsid w:val="007B2D86"/>
    <w:rsid w:val="007B3041"/>
    <w:rsid w:val="007B31B0"/>
    <w:rsid w:val="007B3380"/>
    <w:rsid w:val="007B36D4"/>
    <w:rsid w:val="007B3731"/>
    <w:rsid w:val="007B418F"/>
    <w:rsid w:val="007B5886"/>
    <w:rsid w:val="007B5AD7"/>
    <w:rsid w:val="007B5BFD"/>
    <w:rsid w:val="007B63C8"/>
    <w:rsid w:val="007B6E08"/>
    <w:rsid w:val="007B71C7"/>
    <w:rsid w:val="007B77CE"/>
    <w:rsid w:val="007B7A8B"/>
    <w:rsid w:val="007B7FB5"/>
    <w:rsid w:val="007C015D"/>
    <w:rsid w:val="007C0373"/>
    <w:rsid w:val="007C082A"/>
    <w:rsid w:val="007C10D3"/>
    <w:rsid w:val="007C1334"/>
    <w:rsid w:val="007C133F"/>
    <w:rsid w:val="007C137A"/>
    <w:rsid w:val="007C19B0"/>
    <w:rsid w:val="007C2882"/>
    <w:rsid w:val="007C2A01"/>
    <w:rsid w:val="007C2A29"/>
    <w:rsid w:val="007C2E82"/>
    <w:rsid w:val="007C2ECE"/>
    <w:rsid w:val="007C2F4F"/>
    <w:rsid w:val="007C349A"/>
    <w:rsid w:val="007C3641"/>
    <w:rsid w:val="007C36EA"/>
    <w:rsid w:val="007C3EC6"/>
    <w:rsid w:val="007C4162"/>
    <w:rsid w:val="007C4776"/>
    <w:rsid w:val="007C4DA5"/>
    <w:rsid w:val="007C4FA8"/>
    <w:rsid w:val="007C6153"/>
    <w:rsid w:val="007C7491"/>
    <w:rsid w:val="007C768B"/>
    <w:rsid w:val="007C7746"/>
    <w:rsid w:val="007C7BA8"/>
    <w:rsid w:val="007C7FD4"/>
    <w:rsid w:val="007D1082"/>
    <w:rsid w:val="007D1482"/>
    <w:rsid w:val="007D1BB6"/>
    <w:rsid w:val="007D2191"/>
    <w:rsid w:val="007D2E81"/>
    <w:rsid w:val="007D3895"/>
    <w:rsid w:val="007D4578"/>
    <w:rsid w:val="007D47A4"/>
    <w:rsid w:val="007D48B6"/>
    <w:rsid w:val="007D763F"/>
    <w:rsid w:val="007E0035"/>
    <w:rsid w:val="007E0852"/>
    <w:rsid w:val="007E09DE"/>
    <w:rsid w:val="007E0E76"/>
    <w:rsid w:val="007E0F74"/>
    <w:rsid w:val="007E172C"/>
    <w:rsid w:val="007E24F3"/>
    <w:rsid w:val="007E317E"/>
    <w:rsid w:val="007E3A18"/>
    <w:rsid w:val="007E3FC1"/>
    <w:rsid w:val="007E3FDA"/>
    <w:rsid w:val="007E4466"/>
    <w:rsid w:val="007E4EC0"/>
    <w:rsid w:val="007E5E9E"/>
    <w:rsid w:val="007E6585"/>
    <w:rsid w:val="007E6751"/>
    <w:rsid w:val="007E6C1F"/>
    <w:rsid w:val="007E6D71"/>
    <w:rsid w:val="007E7831"/>
    <w:rsid w:val="007E7A19"/>
    <w:rsid w:val="007F023B"/>
    <w:rsid w:val="007F0339"/>
    <w:rsid w:val="007F099C"/>
    <w:rsid w:val="007F0C2E"/>
    <w:rsid w:val="007F0F9F"/>
    <w:rsid w:val="007F100C"/>
    <w:rsid w:val="007F1B99"/>
    <w:rsid w:val="007F2176"/>
    <w:rsid w:val="007F23A7"/>
    <w:rsid w:val="007F2565"/>
    <w:rsid w:val="007F3653"/>
    <w:rsid w:val="007F4764"/>
    <w:rsid w:val="007F4BBE"/>
    <w:rsid w:val="007F528C"/>
    <w:rsid w:val="007F5C02"/>
    <w:rsid w:val="007F5D63"/>
    <w:rsid w:val="007F672F"/>
    <w:rsid w:val="007F7C46"/>
    <w:rsid w:val="008000E5"/>
    <w:rsid w:val="0080055E"/>
    <w:rsid w:val="00800786"/>
    <w:rsid w:val="0080080F"/>
    <w:rsid w:val="00800D57"/>
    <w:rsid w:val="008011EE"/>
    <w:rsid w:val="008020F5"/>
    <w:rsid w:val="008030DD"/>
    <w:rsid w:val="00803392"/>
    <w:rsid w:val="00803B04"/>
    <w:rsid w:val="00803D2F"/>
    <w:rsid w:val="008045D7"/>
    <w:rsid w:val="00804993"/>
    <w:rsid w:val="00804AE5"/>
    <w:rsid w:val="00804FD2"/>
    <w:rsid w:val="00804FF0"/>
    <w:rsid w:val="00806AFB"/>
    <w:rsid w:val="00806D0C"/>
    <w:rsid w:val="008077B5"/>
    <w:rsid w:val="0081049E"/>
    <w:rsid w:val="00810B4C"/>
    <w:rsid w:val="00810D4A"/>
    <w:rsid w:val="00810E5E"/>
    <w:rsid w:val="00811714"/>
    <w:rsid w:val="00812363"/>
    <w:rsid w:val="008125F2"/>
    <w:rsid w:val="00812AEF"/>
    <w:rsid w:val="00812EA8"/>
    <w:rsid w:val="00813029"/>
    <w:rsid w:val="0081345C"/>
    <w:rsid w:val="00813920"/>
    <w:rsid w:val="00813B1E"/>
    <w:rsid w:val="0081418C"/>
    <w:rsid w:val="008142F7"/>
    <w:rsid w:val="00814622"/>
    <w:rsid w:val="00815443"/>
    <w:rsid w:val="00815739"/>
    <w:rsid w:val="00815D19"/>
    <w:rsid w:val="00815F18"/>
    <w:rsid w:val="00815F71"/>
    <w:rsid w:val="0081652E"/>
    <w:rsid w:val="008171B4"/>
    <w:rsid w:val="00817BB6"/>
    <w:rsid w:val="00820A46"/>
    <w:rsid w:val="00821672"/>
    <w:rsid w:val="00821A76"/>
    <w:rsid w:val="008228ED"/>
    <w:rsid w:val="00822AFD"/>
    <w:rsid w:val="00822C89"/>
    <w:rsid w:val="008231FB"/>
    <w:rsid w:val="0082352E"/>
    <w:rsid w:val="00823BCE"/>
    <w:rsid w:val="00824014"/>
    <w:rsid w:val="00824714"/>
    <w:rsid w:val="008248F3"/>
    <w:rsid w:val="008254E7"/>
    <w:rsid w:val="008257C6"/>
    <w:rsid w:val="00825A0C"/>
    <w:rsid w:val="0082645C"/>
    <w:rsid w:val="008266EC"/>
    <w:rsid w:val="0082681D"/>
    <w:rsid w:val="0082697D"/>
    <w:rsid w:val="00826FD3"/>
    <w:rsid w:val="0082736F"/>
    <w:rsid w:val="00827E2D"/>
    <w:rsid w:val="00827E72"/>
    <w:rsid w:val="0083106A"/>
    <w:rsid w:val="00831F29"/>
    <w:rsid w:val="008320F3"/>
    <w:rsid w:val="008321B5"/>
    <w:rsid w:val="00832AE8"/>
    <w:rsid w:val="00833941"/>
    <w:rsid w:val="0083397B"/>
    <w:rsid w:val="00834649"/>
    <w:rsid w:val="00834750"/>
    <w:rsid w:val="00834994"/>
    <w:rsid w:val="00834A06"/>
    <w:rsid w:val="00834EDE"/>
    <w:rsid w:val="008361F1"/>
    <w:rsid w:val="00836362"/>
    <w:rsid w:val="00836E5D"/>
    <w:rsid w:val="00837354"/>
    <w:rsid w:val="008377C9"/>
    <w:rsid w:val="00837A2C"/>
    <w:rsid w:val="00840453"/>
    <w:rsid w:val="008415DD"/>
    <w:rsid w:val="0084169F"/>
    <w:rsid w:val="00841B43"/>
    <w:rsid w:val="00841EA0"/>
    <w:rsid w:val="0084260E"/>
    <w:rsid w:val="008427C6"/>
    <w:rsid w:val="00842D67"/>
    <w:rsid w:val="0084343C"/>
    <w:rsid w:val="008435D5"/>
    <w:rsid w:val="00843A0B"/>
    <w:rsid w:val="00843B54"/>
    <w:rsid w:val="008449EA"/>
    <w:rsid w:val="008450C5"/>
    <w:rsid w:val="008455E3"/>
    <w:rsid w:val="00845DCC"/>
    <w:rsid w:val="00845F0B"/>
    <w:rsid w:val="0084632E"/>
    <w:rsid w:val="0084661D"/>
    <w:rsid w:val="00846EE3"/>
    <w:rsid w:val="008471D7"/>
    <w:rsid w:val="00847205"/>
    <w:rsid w:val="00850186"/>
    <w:rsid w:val="008502C3"/>
    <w:rsid w:val="00850437"/>
    <w:rsid w:val="0085094A"/>
    <w:rsid w:val="00850B74"/>
    <w:rsid w:val="00850D20"/>
    <w:rsid w:val="00850D6F"/>
    <w:rsid w:val="00850FCE"/>
    <w:rsid w:val="00851287"/>
    <w:rsid w:val="008515E0"/>
    <w:rsid w:val="008520D3"/>
    <w:rsid w:val="008525A8"/>
    <w:rsid w:val="0085286A"/>
    <w:rsid w:val="00852F8F"/>
    <w:rsid w:val="00853731"/>
    <w:rsid w:val="00853A22"/>
    <w:rsid w:val="00853F88"/>
    <w:rsid w:val="008542B6"/>
    <w:rsid w:val="008547BB"/>
    <w:rsid w:val="008554A6"/>
    <w:rsid w:val="0085626B"/>
    <w:rsid w:val="00856414"/>
    <w:rsid w:val="00856672"/>
    <w:rsid w:val="00857002"/>
    <w:rsid w:val="008570BB"/>
    <w:rsid w:val="00857ADF"/>
    <w:rsid w:val="0086107B"/>
    <w:rsid w:val="008612F4"/>
    <w:rsid w:val="008615FC"/>
    <w:rsid w:val="00861613"/>
    <w:rsid w:val="008617B7"/>
    <w:rsid w:val="00861ED0"/>
    <w:rsid w:val="00861F7F"/>
    <w:rsid w:val="00861F9B"/>
    <w:rsid w:val="008628E7"/>
    <w:rsid w:val="0086297A"/>
    <w:rsid w:val="00862D08"/>
    <w:rsid w:val="00863007"/>
    <w:rsid w:val="008631A4"/>
    <w:rsid w:val="0086373E"/>
    <w:rsid w:val="008637F6"/>
    <w:rsid w:val="0086477B"/>
    <w:rsid w:val="008650AF"/>
    <w:rsid w:val="00865357"/>
    <w:rsid w:val="00865A9B"/>
    <w:rsid w:val="00865AB8"/>
    <w:rsid w:val="00865D06"/>
    <w:rsid w:val="00865DAE"/>
    <w:rsid w:val="00866728"/>
    <w:rsid w:val="00866B06"/>
    <w:rsid w:val="0086769C"/>
    <w:rsid w:val="00867BDE"/>
    <w:rsid w:val="00867E5C"/>
    <w:rsid w:val="00870115"/>
    <w:rsid w:val="008702D4"/>
    <w:rsid w:val="00870337"/>
    <w:rsid w:val="008703B1"/>
    <w:rsid w:val="008705F4"/>
    <w:rsid w:val="008713E2"/>
    <w:rsid w:val="00871BA9"/>
    <w:rsid w:val="00871F95"/>
    <w:rsid w:val="008722F8"/>
    <w:rsid w:val="008734A4"/>
    <w:rsid w:val="0087381C"/>
    <w:rsid w:val="0087426E"/>
    <w:rsid w:val="00874B12"/>
    <w:rsid w:val="00874D8D"/>
    <w:rsid w:val="00875164"/>
    <w:rsid w:val="008754BC"/>
    <w:rsid w:val="00876DF6"/>
    <w:rsid w:val="00877380"/>
    <w:rsid w:val="008773AB"/>
    <w:rsid w:val="00877434"/>
    <w:rsid w:val="00877CA6"/>
    <w:rsid w:val="00877F96"/>
    <w:rsid w:val="00880001"/>
    <w:rsid w:val="0088034A"/>
    <w:rsid w:val="00881473"/>
    <w:rsid w:val="00881831"/>
    <w:rsid w:val="00881C4B"/>
    <w:rsid w:val="00882333"/>
    <w:rsid w:val="00882372"/>
    <w:rsid w:val="00882D49"/>
    <w:rsid w:val="00883F7C"/>
    <w:rsid w:val="00884584"/>
    <w:rsid w:val="00885219"/>
    <w:rsid w:val="00885409"/>
    <w:rsid w:val="00885627"/>
    <w:rsid w:val="008858FF"/>
    <w:rsid w:val="008861B2"/>
    <w:rsid w:val="00887040"/>
    <w:rsid w:val="008913B9"/>
    <w:rsid w:val="008917A4"/>
    <w:rsid w:val="00891D19"/>
    <w:rsid w:val="00892055"/>
    <w:rsid w:val="00892324"/>
    <w:rsid w:val="008924A4"/>
    <w:rsid w:val="00892624"/>
    <w:rsid w:val="00892798"/>
    <w:rsid w:val="00893A6C"/>
    <w:rsid w:val="008949DF"/>
    <w:rsid w:val="0089551B"/>
    <w:rsid w:val="0089581E"/>
    <w:rsid w:val="00895A09"/>
    <w:rsid w:val="00895C88"/>
    <w:rsid w:val="00895FCE"/>
    <w:rsid w:val="00896A81"/>
    <w:rsid w:val="00896C25"/>
    <w:rsid w:val="00896D8A"/>
    <w:rsid w:val="00897865"/>
    <w:rsid w:val="00897C08"/>
    <w:rsid w:val="008A0459"/>
    <w:rsid w:val="008A110B"/>
    <w:rsid w:val="008A18B9"/>
    <w:rsid w:val="008A1CA5"/>
    <w:rsid w:val="008A2CF4"/>
    <w:rsid w:val="008A3763"/>
    <w:rsid w:val="008A461C"/>
    <w:rsid w:val="008A4758"/>
    <w:rsid w:val="008A49A5"/>
    <w:rsid w:val="008A4D0D"/>
    <w:rsid w:val="008A53F1"/>
    <w:rsid w:val="008A57B2"/>
    <w:rsid w:val="008A68B4"/>
    <w:rsid w:val="008B0118"/>
    <w:rsid w:val="008B081C"/>
    <w:rsid w:val="008B0D5B"/>
    <w:rsid w:val="008B1056"/>
    <w:rsid w:val="008B1159"/>
    <w:rsid w:val="008B1364"/>
    <w:rsid w:val="008B1811"/>
    <w:rsid w:val="008B29B8"/>
    <w:rsid w:val="008B34E6"/>
    <w:rsid w:val="008B3620"/>
    <w:rsid w:val="008B6263"/>
    <w:rsid w:val="008B662B"/>
    <w:rsid w:val="008B725C"/>
    <w:rsid w:val="008B7A64"/>
    <w:rsid w:val="008B7C7D"/>
    <w:rsid w:val="008C009A"/>
    <w:rsid w:val="008C0453"/>
    <w:rsid w:val="008C0A1D"/>
    <w:rsid w:val="008C0D39"/>
    <w:rsid w:val="008C0DE9"/>
    <w:rsid w:val="008C1763"/>
    <w:rsid w:val="008C1EE0"/>
    <w:rsid w:val="008C28A0"/>
    <w:rsid w:val="008C2CE9"/>
    <w:rsid w:val="008C352F"/>
    <w:rsid w:val="008C3559"/>
    <w:rsid w:val="008C38AF"/>
    <w:rsid w:val="008C466F"/>
    <w:rsid w:val="008C4693"/>
    <w:rsid w:val="008C5195"/>
    <w:rsid w:val="008C59BB"/>
    <w:rsid w:val="008C5A13"/>
    <w:rsid w:val="008C6D6F"/>
    <w:rsid w:val="008C7141"/>
    <w:rsid w:val="008C740C"/>
    <w:rsid w:val="008C7C66"/>
    <w:rsid w:val="008D10DF"/>
    <w:rsid w:val="008D1905"/>
    <w:rsid w:val="008D1F4D"/>
    <w:rsid w:val="008D2527"/>
    <w:rsid w:val="008D25CB"/>
    <w:rsid w:val="008D29AD"/>
    <w:rsid w:val="008D3154"/>
    <w:rsid w:val="008D33F2"/>
    <w:rsid w:val="008D3553"/>
    <w:rsid w:val="008D35A4"/>
    <w:rsid w:val="008D38B5"/>
    <w:rsid w:val="008D3ECD"/>
    <w:rsid w:val="008D432C"/>
    <w:rsid w:val="008D4F5B"/>
    <w:rsid w:val="008D5CEE"/>
    <w:rsid w:val="008D5F00"/>
    <w:rsid w:val="008D66D6"/>
    <w:rsid w:val="008D675C"/>
    <w:rsid w:val="008D7081"/>
    <w:rsid w:val="008D77EC"/>
    <w:rsid w:val="008D7C09"/>
    <w:rsid w:val="008D7E89"/>
    <w:rsid w:val="008E0730"/>
    <w:rsid w:val="008E0B07"/>
    <w:rsid w:val="008E0C67"/>
    <w:rsid w:val="008E0D0D"/>
    <w:rsid w:val="008E27E0"/>
    <w:rsid w:val="008E2AC0"/>
    <w:rsid w:val="008E3992"/>
    <w:rsid w:val="008E4BDD"/>
    <w:rsid w:val="008E4E3B"/>
    <w:rsid w:val="008E4E68"/>
    <w:rsid w:val="008E537E"/>
    <w:rsid w:val="008E5F34"/>
    <w:rsid w:val="008E628F"/>
    <w:rsid w:val="008E6DAD"/>
    <w:rsid w:val="008E7082"/>
    <w:rsid w:val="008E72A4"/>
    <w:rsid w:val="008E79FD"/>
    <w:rsid w:val="008F0514"/>
    <w:rsid w:val="008F0788"/>
    <w:rsid w:val="008F086A"/>
    <w:rsid w:val="008F12A8"/>
    <w:rsid w:val="008F1B94"/>
    <w:rsid w:val="008F21DD"/>
    <w:rsid w:val="008F2279"/>
    <w:rsid w:val="008F23C3"/>
    <w:rsid w:val="008F24DF"/>
    <w:rsid w:val="008F2710"/>
    <w:rsid w:val="008F2747"/>
    <w:rsid w:val="008F2B01"/>
    <w:rsid w:val="008F2BFB"/>
    <w:rsid w:val="008F3581"/>
    <w:rsid w:val="008F4D6F"/>
    <w:rsid w:val="008F4FCA"/>
    <w:rsid w:val="008F5294"/>
    <w:rsid w:val="008F54CD"/>
    <w:rsid w:val="008F57D1"/>
    <w:rsid w:val="008F6996"/>
    <w:rsid w:val="008F74E1"/>
    <w:rsid w:val="008F7B37"/>
    <w:rsid w:val="008F7BF4"/>
    <w:rsid w:val="008F7EE5"/>
    <w:rsid w:val="009005A2"/>
    <w:rsid w:val="00900881"/>
    <w:rsid w:val="009009B0"/>
    <w:rsid w:val="00900B4C"/>
    <w:rsid w:val="00900EC7"/>
    <w:rsid w:val="009010B5"/>
    <w:rsid w:val="009013A8"/>
    <w:rsid w:val="00901442"/>
    <w:rsid w:val="009014EC"/>
    <w:rsid w:val="00903BE8"/>
    <w:rsid w:val="00903C43"/>
    <w:rsid w:val="00903FC4"/>
    <w:rsid w:val="0090599D"/>
    <w:rsid w:val="00906BB1"/>
    <w:rsid w:val="00907A94"/>
    <w:rsid w:val="00907D65"/>
    <w:rsid w:val="00910FF7"/>
    <w:rsid w:val="0091110E"/>
    <w:rsid w:val="00912BAB"/>
    <w:rsid w:val="009134E2"/>
    <w:rsid w:val="00914060"/>
    <w:rsid w:val="0091421C"/>
    <w:rsid w:val="00914E05"/>
    <w:rsid w:val="00914F30"/>
    <w:rsid w:val="00914FFF"/>
    <w:rsid w:val="009152AF"/>
    <w:rsid w:val="00916380"/>
    <w:rsid w:val="00916662"/>
    <w:rsid w:val="009168AE"/>
    <w:rsid w:val="0091699A"/>
    <w:rsid w:val="00917509"/>
    <w:rsid w:val="0091756B"/>
    <w:rsid w:val="00917ECB"/>
    <w:rsid w:val="00917F3D"/>
    <w:rsid w:val="00920F25"/>
    <w:rsid w:val="00921EA7"/>
    <w:rsid w:val="009226BF"/>
    <w:rsid w:val="00922AE0"/>
    <w:rsid w:val="00923D9F"/>
    <w:rsid w:val="00924596"/>
    <w:rsid w:val="0092459D"/>
    <w:rsid w:val="009245E3"/>
    <w:rsid w:val="009255D9"/>
    <w:rsid w:val="0092656B"/>
    <w:rsid w:val="00926B16"/>
    <w:rsid w:val="00926D4A"/>
    <w:rsid w:val="00926E2F"/>
    <w:rsid w:val="009271E8"/>
    <w:rsid w:val="00927792"/>
    <w:rsid w:val="00927C78"/>
    <w:rsid w:val="00930544"/>
    <w:rsid w:val="00930B10"/>
    <w:rsid w:val="0093108C"/>
    <w:rsid w:val="00931A8A"/>
    <w:rsid w:val="0093252A"/>
    <w:rsid w:val="00932B2A"/>
    <w:rsid w:val="00932BEE"/>
    <w:rsid w:val="00932C9B"/>
    <w:rsid w:val="00932E64"/>
    <w:rsid w:val="00933902"/>
    <w:rsid w:val="00933954"/>
    <w:rsid w:val="00934304"/>
    <w:rsid w:val="009349EC"/>
    <w:rsid w:val="00935202"/>
    <w:rsid w:val="00935997"/>
    <w:rsid w:val="009361C2"/>
    <w:rsid w:val="0093640C"/>
    <w:rsid w:val="0093656F"/>
    <w:rsid w:val="009368C2"/>
    <w:rsid w:val="009368FA"/>
    <w:rsid w:val="00936A93"/>
    <w:rsid w:val="00936C6D"/>
    <w:rsid w:val="00936DEA"/>
    <w:rsid w:val="00937340"/>
    <w:rsid w:val="00937ACB"/>
    <w:rsid w:val="00937C5F"/>
    <w:rsid w:val="0094035D"/>
    <w:rsid w:val="00940585"/>
    <w:rsid w:val="0094176F"/>
    <w:rsid w:val="00941AD0"/>
    <w:rsid w:val="009425B1"/>
    <w:rsid w:val="00942C4B"/>
    <w:rsid w:val="00943780"/>
    <w:rsid w:val="009447A2"/>
    <w:rsid w:val="0094481E"/>
    <w:rsid w:val="009448C4"/>
    <w:rsid w:val="00944D51"/>
    <w:rsid w:val="00944E83"/>
    <w:rsid w:val="0094527F"/>
    <w:rsid w:val="00945AF7"/>
    <w:rsid w:val="00946573"/>
    <w:rsid w:val="00946762"/>
    <w:rsid w:val="0094689E"/>
    <w:rsid w:val="00946B3B"/>
    <w:rsid w:val="00947655"/>
    <w:rsid w:val="00947972"/>
    <w:rsid w:val="0095077D"/>
    <w:rsid w:val="0095083F"/>
    <w:rsid w:val="00950CE5"/>
    <w:rsid w:val="00950F04"/>
    <w:rsid w:val="009518CA"/>
    <w:rsid w:val="00951CB7"/>
    <w:rsid w:val="00952721"/>
    <w:rsid w:val="00952E8B"/>
    <w:rsid w:val="009533CD"/>
    <w:rsid w:val="0095393B"/>
    <w:rsid w:val="00953EA8"/>
    <w:rsid w:val="009559A7"/>
    <w:rsid w:val="0095600B"/>
    <w:rsid w:val="009560C9"/>
    <w:rsid w:val="00956DFE"/>
    <w:rsid w:val="00957AE9"/>
    <w:rsid w:val="009606A6"/>
    <w:rsid w:val="00960BBB"/>
    <w:rsid w:val="00960FD8"/>
    <w:rsid w:val="0096102A"/>
    <w:rsid w:val="00961750"/>
    <w:rsid w:val="0096226A"/>
    <w:rsid w:val="00962356"/>
    <w:rsid w:val="00962392"/>
    <w:rsid w:val="00962B87"/>
    <w:rsid w:val="00962D7C"/>
    <w:rsid w:val="009639A8"/>
    <w:rsid w:val="00963E02"/>
    <w:rsid w:val="00964EC1"/>
    <w:rsid w:val="00964FF2"/>
    <w:rsid w:val="00965AC9"/>
    <w:rsid w:val="0096620B"/>
    <w:rsid w:val="009667EC"/>
    <w:rsid w:val="00967140"/>
    <w:rsid w:val="00967CD5"/>
    <w:rsid w:val="00967FBD"/>
    <w:rsid w:val="0097108D"/>
    <w:rsid w:val="00971F8A"/>
    <w:rsid w:val="009725FE"/>
    <w:rsid w:val="00972FCA"/>
    <w:rsid w:val="0097351E"/>
    <w:rsid w:val="0097390B"/>
    <w:rsid w:val="00973AA9"/>
    <w:rsid w:val="00973FFD"/>
    <w:rsid w:val="009744B8"/>
    <w:rsid w:val="00974626"/>
    <w:rsid w:val="00974C3E"/>
    <w:rsid w:val="00974EB1"/>
    <w:rsid w:val="00975101"/>
    <w:rsid w:val="00975511"/>
    <w:rsid w:val="00976228"/>
    <w:rsid w:val="00977524"/>
    <w:rsid w:val="00977BB1"/>
    <w:rsid w:val="0098159C"/>
    <w:rsid w:val="009815E1"/>
    <w:rsid w:val="00981B91"/>
    <w:rsid w:val="0098289E"/>
    <w:rsid w:val="00982E29"/>
    <w:rsid w:val="00982F00"/>
    <w:rsid w:val="00982F8F"/>
    <w:rsid w:val="00983314"/>
    <w:rsid w:val="009833A6"/>
    <w:rsid w:val="009837B2"/>
    <w:rsid w:val="00983821"/>
    <w:rsid w:val="00984286"/>
    <w:rsid w:val="0098522A"/>
    <w:rsid w:val="0098565F"/>
    <w:rsid w:val="00986502"/>
    <w:rsid w:val="00987049"/>
    <w:rsid w:val="009871B8"/>
    <w:rsid w:val="009877E4"/>
    <w:rsid w:val="0098784D"/>
    <w:rsid w:val="00987DEA"/>
    <w:rsid w:val="00990490"/>
    <w:rsid w:val="00990629"/>
    <w:rsid w:val="0099245F"/>
    <w:rsid w:val="0099260C"/>
    <w:rsid w:val="00992B2E"/>
    <w:rsid w:val="009931E7"/>
    <w:rsid w:val="009934C7"/>
    <w:rsid w:val="009935C2"/>
    <w:rsid w:val="0099403F"/>
    <w:rsid w:val="00994107"/>
    <w:rsid w:val="0099467C"/>
    <w:rsid w:val="00994D11"/>
    <w:rsid w:val="00994E62"/>
    <w:rsid w:val="00995039"/>
    <w:rsid w:val="00995115"/>
    <w:rsid w:val="00995373"/>
    <w:rsid w:val="00995A96"/>
    <w:rsid w:val="0099624F"/>
    <w:rsid w:val="00996608"/>
    <w:rsid w:val="009966E2"/>
    <w:rsid w:val="0099692E"/>
    <w:rsid w:val="00997B6B"/>
    <w:rsid w:val="009A02C8"/>
    <w:rsid w:val="009A104E"/>
    <w:rsid w:val="009A1CBE"/>
    <w:rsid w:val="009A2A2C"/>
    <w:rsid w:val="009A32C4"/>
    <w:rsid w:val="009A32CA"/>
    <w:rsid w:val="009A3D8C"/>
    <w:rsid w:val="009A40F0"/>
    <w:rsid w:val="009A5993"/>
    <w:rsid w:val="009A5DE9"/>
    <w:rsid w:val="009A6924"/>
    <w:rsid w:val="009A7659"/>
    <w:rsid w:val="009A7909"/>
    <w:rsid w:val="009B0041"/>
    <w:rsid w:val="009B028E"/>
    <w:rsid w:val="009B06EB"/>
    <w:rsid w:val="009B11C5"/>
    <w:rsid w:val="009B1427"/>
    <w:rsid w:val="009B1C20"/>
    <w:rsid w:val="009B216C"/>
    <w:rsid w:val="009B22BD"/>
    <w:rsid w:val="009B24BE"/>
    <w:rsid w:val="009B26C9"/>
    <w:rsid w:val="009B27EB"/>
    <w:rsid w:val="009B2DFB"/>
    <w:rsid w:val="009B2ED6"/>
    <w:rsid w:val="009B31DF"/>
    <w:rsid w:val="009B32C1"/>
    <w:rsid w:val="009B3AFB"/>
    <w:rsid w:val="009B412A"/>
    <w:rsid w:val="009B4227"/>
    <w:rsid w:val="009B4D88"/>
    <w:rsid w:val="009B4DAF"/>
    <w:rsid w:val="009B4E99"/>
    <w:rsid w:val="009B529F"/>
    <w:rsid w:val="009B58F7"/>
    <w:rsid w:val="009B5E9E"/>
    <w:rsid w:val="009B600F"/>
    <w:rsid w:val="009B61A8"/>
    <w:rsid w:val="009B6D3C"/>
    <w:rsid w:val="009B73CE"/>
    <w:rsid w:val="009B740C"/>
    <w:rsid w:val="009C031B"/>
    <w:rsid w:val="009C03F7"/>
    <w:rsid w:val="009C05B0"/>
    <w:rsid w:val="009C137C"/>
    <w:rsid w:val="009C1508"/>
    <w:rsid w:val="009C1775"/>
    <w:rsid w:val="009C1901"/>
    <w:rsid w:val="009C367E"/>
    <w:rsid w:val="009C5077"/>
    <w:rsid w:val="009C510D"/>
    <w:rsid w:val="009C5568"/>
    <w:rsid w:val="009C56BA"/>
    <w:rsid w:val="009C633C"/>
    <w:rsid w:val="009C663B"/>
    <w:rsid w:val="009C6882"/>
    <w:rsid w:val="009C6FE4"/>
    <w:rsid w:val="009C706A"/>
    <w:rsid w:val="009C7614"/>
    <w:rsid w:val="009C77BC"/>
    <w:rsid w:val="009C784D"/>
    <w:rsid w:val="009D0116"/>
    <w:rsid w:val="009D0D95"/>
    <w:rsid w:val="009D0E4C"/>
    <w:rsid w:val="009D1286"/>
    <w:rsid w:val="009D1712"/>
    <w:rsid w:val="009D1EED"/>
    <w:rsid w:val="009D22FD"/>
    <w:rsid w:val="009D25B5"/>
    <w:rsid w:val="009D2B41"/>
    <w:rsid w:val="009D32B1"/>
    <w:rsid w:val="009D32D7"/>
    <w:rsid w:val="009D3353"/>
    <w:rsid w:val="009D33A5"/>
    <w:rsid w:val="009D3625"/>
    <w:rsid w:val="009D3BA9"/>
    <w:rsid w:val="009D3DFA"/>
    <w:rsid w:val="009D47C2"/>
    <w:rsid w:val="009D5516"/>
    <w:rsid w:val="009D6644"/>
    <w:rsid w:val="009D7B4F"/>
    <w:rsid w:val="009D7DA0"/>
    <w:rsid w:val="009D7E71"/>
    <w:rsid w:val="009E1131"/>
    <w:rsid w:val="009E17FC"/>
    <w:rsid w:val="009E1B6C"/>
    <w:rsid w:val="009E2934"/>
    <w:rsid w:val="009E2D21"/>
    <w:rsid w:val="009E323F"/>
    <w:rsid w:val="009E32C7"/>
    <w:rsid w:val="009E398D"/>
    <w:rsid w:val="009E39E0"/>
    <w:rsid w:val="009E3C6D"/>
    <w:rsid w:val="009E3E44"/>
    <w:rsid w:val="009E46BD"/>
    <w:rsid w:val="009E474E"/>
    <w:rsid w:val="009E4FDD"/>
    <w:rsid w:val="009E5466"/>
    <w:rsid w:val="009E5E89"/>
    <w:rsid w:val="009E6902"/>
    <w:rsid w:val="009E6F4D"/>
    <w:rsid w:val="009E7EDB"/>
    <w:rsid w:val="009E7F1D"/>
    <w:rsid w:val="009F011F"/>
    <w:rsid w:val="009F0140"/>
    <w:rsid w:val="009F0482"/>
    <w:rsid w:val="009F0701"/>
    <w:rsid w:val="009F0C04"/>
    <w:rsid w:val="009F108E"/>
    <w:rsid w:val="009F1C14"/>
    <w:rsid w:val="009F2419"/>
    <w:rsid w:val="009F2490"/>
    <w:rsid w:val="009F2556"/>
    <w:rsid w:val="009F2D06"/>
    <w:rsid w:val="009F314A"/>
    <w:rsid w:val="009F3318"/>
    <w:rsid w:val="009F3368"/>
    <w:rsid w:val="009F41F2"/>
    <w:rsid w:val="009F46A6"/>
    <w:rsid w:val="009F4817"/>
    <w:rsid w:val="009F4822"/>
    <w:rsid w:val="009F48A8"/>
    <w:rsid w:val="009F5671"/>
    <w:rsid w:val="009F5F8E"/>
    <w:rsid w:val="009F6186"/>
    <w:rsid w:val="009F6729"/>
    <w:rsid w:val="009F759C"/>
    <w:rsid w:val="00A0049A"/>
    <w:rsid w:val="00A00CC9"/>
    <w:rsid w:val="00A00E37"/>
    <w:rsid w:val="00A020C5"/>
    <w:rsid w:val="00A020DE"/>
    <w:rsid w:val="00A02245"/>
    <w:rsid w:val="00A0227A"/>
    <w:rsid w:val="00A02398"/>
    <w:rsid w:val="00A02465"/>
    <w:rsid w:val="00A02D26"/>
    <w:rsid w:val="00A02E34"/>
    <w:rsid w:val="00A03B05"/>
    <w:rsid w:val="00A03C2D"/>
    <w:rsid w:val="00A04468"/>
    <w:rsid w:val="00A04851"/>
    <w:rsid w:val="00A04EA4"/>
    <w:rsid w:val="00A04F4E"/>
    <w:rsid w:val="00A050C3"/>
    <w:rsid w:val="00A051AB"/>
    <w:rsid w:val="00A052A8"/>
    <w:rsid w:val="00A06693"/>
    <w:rsid w:val="00A06DA9"/>
    <w:rsid w:val="00A06E86"/>
    <w:rsid w:val="00A07D2E"/>
    <w:rsid w:val="00A10523"/>
    <w:rsid w:val="00A109B1"/>
    <w:rsid w:val="00A11136"/>
    <w:rsid w:val="00A12116"/>
    <w:rsid w:val="00A12249"/>
    <w:rsid w:val="00A123E6"/>
    <w:rsid w:val="00A12F34"/>
    <w:rsid w:val="00A12FA9"/>
    <w:rsid w:val="00A12FFA"/>
    <w:rsid w:val="00A131D1"/>
    <w:rsid w:val="00A1350B"/>
    <w:rsid w:val="00A13A95"/>
    <w:rsid w:val="00A141F5"/>
    <w:rsid w:val="00A14E3B"/>
    <w:rsid w:val="00A15165"/>
    <w:rsid w:val="00A1524B"/>
    <w:rsid w:val="00A152C5"/>
    <w:rsid w:val="00A1534D"/>
    <w:rsid w:val="00A157CD"/>
    <w:rsid w:val="00A15B6D"/>
    <w:rsid w:val="00A15BAE"/>
    <w:rsid w:val="00A1673E"/>
    <w:rsid w:val="00A16803"/>
    <w:rsid w:val="00A16EBB"/>
    <w:rsid w:val="00A16FE0"/>
    <w:rsid w:val="00A16FEC"/>
    <w:rsid w:val="00A16FEE"/>
    <w:rsid w:val="00A175AA"/>
    <w:rsid w:val="00A17A32"/>
    <w:rsid w:val="00A17CFC"/>
    <w:rsid w:val="00A21D02"/>
    <w:rsid w:val="00A21ED8"/>
    <w:rsid w:val="00A22663"/>
    <w:rsid w:val="00A22A26"/>
    <w:rsid w:val="00A22EE0"/>
    <w:rsid w:val="00A232AB"/>
    <w:rsid w:val="00A233C5"/>
    <w:rsid w:val="00A23876"/>
    <w:rsid w:val="00A241EB"/>
    <w:rsid w:val="00A24C6F"/>
    <w:rsid w:val="00A24D6C"/>
    <w:rsid w:val="00A24EC5"/>
    <w:rsid w:val="00A24F81"/>
    <w:rsid w:val="00A24FE6"/>
    <w:rsid w:val="00A255C4"/>
    <w:rsid w:val="00A25622"/>
    <w:rsid w:val="00A25C14"/>
    <w:rsid w:val="00A26094"/>
    <w:rsid w:val="00A26ED9"/>
    <w:rsid w:val="00A278EB"/>
    <w:rsid w:val="00A27907"/>
    <w:rsid w:val="00A27C89"/>
    <w:rsid w:val="00A27FF7"/>
    <w:rsid w:val="00A3136A"/>
    <w:rsid w:val="00A31B06"/>
    <w:rsid w:val="00A31D87"/>
    <w:rsid w:val="00A324DD"/>
    <w:rsid w:val="00A3255F"/>
    <w:rsid w:val="00A32565"/>
    <w:rsid w:val="00A32797"/>
    <w:rsid w:val="00A3284C"/>
    <w:rsid w:val="00A337FA"/>
    <w:rsid w:val="00A33808"/>
    <w:rsid w:val="00A34380"/>
    <w:rsid w:val="00A3480B"/>
    <w:rsid w:val="00A34D3C"/>
    <w:rsid w:val="00A34FC3"/>
    <w:rsid w:val="00A351AE"/>
    <w:rsid w:val="00A3569B"/>
    <w:rsid w:val="00A364B7"/>
    <w:rsid w:val="00A36DF5"/>
    <w:rsid w:val="00A36FD8"/>
    <w:rsid w:val="00A40548"/>
    <w:rsid w:val="00A40845"/>
    <w:rsid w:val="00A410E0"/>
    <w:rsid w:val="00A415B3"/>
    <w:rsid w:val="00A4165E"/>
    <w:rsid w:val="00A41810"/>
    <w:rsid w:val="00A41A74"/>
    <w:rsid w:val="00A41FE7"/>
    <w:rsid w:val="00A42280"/>
    <w:rsid w:val="00A423D8"/>
    <w:rsid w:val="00A423FF"/>
    <w:rsid w:val="00A4243D"/>
    <w:rsid w:val="00A42C83"/>
    <w:rsid w:val="00A439C8"/>
    <w:rsid w:val="00A43C17"/>
    <w:rsid w:val="00A43D40"/>
    <w:rsid w:val="00A43FFC"/>
    <w:rsid w:val="00A444B2"/>
    <w:rsid w:val="00A4482F"/>
    <w:rsid w:val="00A44CEB"/>
    <w:rsid w:val="00A44D0D"/>
    <w:rsid w:val="00A45EEE"/>
    <w:rsid w:val="00A463E7"/>
    <w:rsid w:val="00A46BDE"/>
    <w:rsid w:val="00A474DC"/>
    <w:rsid w:val="00A5105E"/>
    <w:rsid w:val="00A516FF"/>
    <w:rsid w:val="00A5183A"/>
    <w:rsid w:val="00A51FFB"/>
    <w:rsid w:val="00A5257E"/>
    <w:rsid w:val="00A52599"/>
    <w:rsid w:val="00A528D2"/>
    <w:rsid w:val="00A52C04"/>
    <w:rsid w:val="00A52EF6"/>
    <w:rsid w:val="00A537C2"/>
    <w:rsid w:val="00A54572"/>
    <w:rsid w:val="00A5466C"/>
    <w:rsid w:val="00A54834"/>
    <w:rsid w:val="00A55683"/>
    <w:rsid w:val="00A55A8B"/>
    <w:rsid w:val="00A55FA0"/>
    <w:rsid w:val="00A561FE"/>
    <w:rsid w:val="00A56412"/>
    <w:rsid w:val="00A564FD"/>
    <w:rsid w:val="00A56C29"/>
    <w:rsid w:val="00A5768F"/>
    <w:rsid w:val="00A577E3"/>
    <w:rsid w:val="00A57888"/>
    <w:rsid w:val="00A57EEA"/>
    <w:rsid w:val="00A6062B"/>
    <w:rsid w:val="00A6066E"/>
    <w:rsid w:val="00A6145A"/>
    <w:rsid w:val="00A61C72"/>
    <w:rsid w:val="00A61C9A"/>
    <w:rsid w:val="00A622C9"/>
    <w:rsid w:val="00A62520"/>
    <w:rsid w:val="00A6291F"/>
    <w:rsid w:val="00A62F65"/>
    <w:rsid w:val="00A63010"/>
    <w:rsid w:val="00A6357F"/>
    <w:rsid w:val="00A63717"/>
    <w:rsid w:val="00A64604"/>
    <w:rsid w:val="00A64F8F"/>
    <w:rsid w:val="00A65006"/>
    <w:rsid w:val="00A6614A"/>
    <w:rsid w:val="00A662ED"/>
    <w:rsid w:val="00A66E41"/>
    <w:rsid w:val="00A67188"/>
    <w:rsid w:val="00A676B3"/>
    <w:rsid w:val="00A677CA"/>
    <w:rsid w:val="00A67B07"/>
    <w:rsid w:val="00A67E00"/>
    <w:rsid w:val="00A67E06"/>
    <w:rsid w:val="00A701DE"/>
    <w:rsid w:val="00A703C2"/>
    <w:rsid w:val="00A70932"/>
    <w:rsid w:val="00A70ADF"/>
    <w:rsid w:val="00A713B6"/>
    <w:rsid w:val="00A71FAA"/>
    <w:rsid w:val="00A73134"/>
    <w:rsid w:val="00A74041"/>
    <w:rsid w:val="00A7427F"/>
    <w:rsid w:val="00A744DB"/>
    <w:rsid w:val="00A744E4"/>
    <w:rsid w:val="00A74732"/>
    <w:rsid w:val="00A75085"/>
    <w:rsid w:val="00A7528F"/>
    <w:rsid w:val="00A7660D"/>
    <w:rsid w:val="00A76CEC"/>
    <w:rsid w:val="00A772CD"/>
    <w:rsid w:val="00A778D9"/>
    <w:rsid w:val="00A77BFC"/>
    <w:rsid w:val="00A80069"/>
    <w:rsid w:val="00A80827"/>
    <w:rsid w:val="00A80855"/>
    <w:rsid w:val="00A80D07"/>
    <w:rsid w:val="00A811EB"/>
    <w:rsid w:val="00A81C45"/>
    <w:rsid w:val="00A81C77"/>
    <w:rsid w:val="00A820BE"/>
    <w:rsid w:val="00A82568"/>
    <w:rsid w:val="00A829A6"/>
    <w:rsid w:val="00A836D7"/>
    <w:rsid w:val="00A843B3"/>
    <w:rsid w:val="00A8441C"/>
    <w:rsid w:val="00A849C7"/>
    <w:rsid w:val="00A84A16"/>
    <w:rsid w:val="00A84BE0"/>
    <w:rsid w:val="00A851B0"/>
    <w:rsid w:val="00A85295"/>
    <w:rsid w:val="00A85F7F"/>
    <w:rsid w:val="00A864C0"/>
    <w:rsid w:val="00A8657F"/>
    <w:rsid w:val="00A8675B"/>
    <w:rsid w:val="00A8690B"/>
    <w:rsid w:val="00A86B8E"/>
    <w:rsid w:val="00A870A8"/>
    <w:rsid w:val="00A87AED"/>
    <w:rsid w:val="00A87EF2"/>
    <w:rsid w:val="00A9005E"/>
    <w:rsid w:val="00A90474"/>
    <w:rsid w:val="00A91194"/>
    <w:rsid w:val="00A913A4"/>
    <w:rsid w:val="00A9151C"/>
    <w:rsid w:val="00A9176E"/>
    <w:rsid w:val="00A91B41"/>
    <w:rsid w:val="00A91E55"/>
    <w:rsid w:val="00A91F14"/>
    <w:rsid w:val="00A9223F"/>
    <w:rsid w:val="00A924EC"/>
    <w:rsid w:val="00A92777"/>
    <w:rsid w:val="00A92A74"/>
    <w:rsid w:val="00A93604"/>
    <w:rsid w:val="00A9387C"/>
    <w:rsid w:val="00A93B13"/>
    <w:rsid w:val="00A944C2"/>
    <w:rsid w:val="00A9493C"/>
    <w:rsid w:val="00A95751"/>
    <w:rsid w:val="00A96C31"/>
    <w:rsid w:val="00A96EBC"/>
    <w:rsid w:val="00A97457"/>
    <w:rsid w:val="00A97A72"/>
    <w:rsid w:val="00AA134C"/>
    <w:rsid w:val="00AA1530"/>
    <w:rsid w:val="00AA1847"/>
    <w:rsid w:val="00AA1A0A"/>
    <w:rsid w:val="00AA1FF0"/>
    <w:rsid w:val="00AA201A"/>
    <w:rsid w:val="00AA2557"/>
    <w:rsid w:val="00AA2892"/>
    <w:rsid w:val="00AA2D78"/>
    <w:rsid w:val="00AA3483"/>
    <w:rsid w:val="00AA35C3"/>
    <w:rsid w:val="00AA3A72"/>
    <w:rsid w:val="00AA3EAF"/>
    <w:rsid w:val="00AA3ECB"/>
    <w:rsid w:val="00AA4071"/>
    <w:rsid w:val="00AA43F6"/>
    <w:rsid w:val="00AA4B79"/>
    <w:rsid w:val="00AA4E72"/>
    <w:rsid w:val="00AA5A1A"/>
    <w:rsid w:val="00AA5E5D"/>
    <w:rsid w:val="00AA64B1"/>
    <w:rsid w:val="00AA6A59"/>
    <w:rsid w:val="00AA6B24"/>
    <w:rsid w:val="00AA6BE7"/>
    <w:rsid w:val="00AA71AE"/>
    <w:rsid w:val="00AA741E"/>
    <w:rsid w:val="00AB01C1"/>
    <w:rsid w:val="00AB025E"/>
    <w:rsid w:val="00AB0AB4"/>
    <w:rsid w:val="00AB0C3C"/>
    <w:rsid w:val="00AB0D6C"/>
    <w:rsid w:val="00AB0F32"/>
    <w:rsid w:val="00AB13F4"/>
    <w:rsid w:val="00AB1797"/>
    <w:rsid w:val="00AB27EC"/>
    <w:rsid w:val="00AB3485"/>
    <w:rsid w:val="00AB37DB"/>
    <w:rsid w:val="00AB395A"/>
    <w:rsid w:val="00AB40F6"/>
    <w:rsid w:val="00AB41F8"/>
    <w:rsid w:val="00AB4342"/>
    <w:rsid w:val="00AB44BB"/>
    <w:rsid w:val="00AB4777"/>
    <w:rsid w:val="00AB4832"/>
    <w:rsid w:val="00AB4A4C"/>
    <w:rsid w:val="00AB4E29"/>
    <w:rsid w:val="00AB50F4"/>
    <w:rsid w:val="00AB59BB"/>
    <w:rsid w:val="00AB5BDF"/>
    <w:rsid w:val="00AB5CC5"/>
    <w:rsid w:val="00AB5DDE"/>
    <w:rsid w:val="00AB5EEA"/>
    <w:rsid w:val="00AB5FE0"/>
    <w:rsid w:val="00AB646A"/>
    <w:rsid w:val="00AB64E6"/>
    <w:rsid w:val="00AB6EA8"/>
    <w:rsid w:val="00AB7B32"/>
    <w:rsid w:val="00AB7BD1"/>
    <w:rsid w:val="00AB7EC5"/>
    <w:rsid w:val="00AC0165"/>
    <w:rsid w:val="00AC0186"/>
    <w:rsid w:val="00AC03D5"/>
    <w:rsid w:val="00AC09A6"/>
    <w:rsid w:val="00AC1DE1"/>
    <w:rsid w:val="00AC2B24"/>
    <w:rsid w:val="00AC31DA"/>
    <w:rsid w:val="00AC3BD2"/>
    <w:rsid w:val="00AC3C82"/>
    <w:rsid w:val="00AC42EF"/>
    <w:rsid w:val="00AC43F8"/>
    <w:rsid w:val="00AC4566"/>
    <w:rsid w:val="00AC707A"/>
    <w:rsid w:val="00AC739C"/>
    <w:rsid w:val="00AC7A51"/>
    <w:rsid w:val="00AC7B4E"/>
    <w:rsid w:val="00AC7F64"/>
    <w:rsid w:val="00AD0B17"/>
    <w:rsid w:val="00AD0E97"/>
    <w:rsid w:val="00AD114D"/>
    <w:rsid w:val="00AD19DB"/>
    <w:rsid w:val="00AD1C3A"/>
    <w:rsid w:val="00AD1C4E"/>
    <w:rsid w:val="00AD1E03"/>
    <w:rsid w:val="00AD21C1"/>
    <w:rsid w:val="00AD2A47"/>
    <w:rsid w:val="00AD30EB"/>
    <w:rsid w:val="00AD3A5E"/>
    <w:rsid w:val="00AD423C"/>
    <w:rsid w:val="00AD4984"/>
    <w:rsid w:val="00AD5576"/>
    <w:rsid w:val="00AD557C"/>
    <w:rsid w:val="00AD5772"/>
    <w:rsid w:val="00AD6007"/>
    <w:rsid w:val="00AD63F0"/>
    <w:rsid w:val="00AD6B6A"/>
    <w:rsid w:val="00AD6FA2"/>
    <w:rsid w:val="00AD70FA"/>
    <w:rsid w:val="00AD797E"/>
    <w:rsid w:val="00AE030D"/>
    <w:rsid w:val="00AE18D4"/>
    <w:rsid w:val="00AE1C06"/>
    <w:rsid w:val="00AE1C5D"/>
    <w:rsid w:val="00AE1DA0"/>
    <w:rsid w:val="00AE1E63"/>
    <w:rsid w:val="00AE26B9"/>
    <w:rsid w:val="00AE27F8"/>
    <w:rsid w:val="00AE2E3E"/>
    <w:rsid w:val="00AE389F"/>
    <w:rsid w:val="00AE3EAD"/>
    <w:rsid w:val="00AE3F81"/>
    <w:rsid w:val="00AE4537"/>
    <w:rsid w:val="00AE47B1"/>
    <w:rsid w:val="00AE5025"/>
    <w:rsid w:val="00AE513A"/>
    <w:rsid w:val="00AE550F"/>
    <w:rsid w:val="00AE5AD5"/>
    <w:rsid w:val="00AE613B"/>
    <w:rsid w:val="00AE67D5"/>
    <w:rsid w:val="00AE68C3"/>
    <w:rsid w:val="00AE6B72"/>
    <w:rsid w:val="00AE71B8"/>
    <w:rsid w:val="00AE7246"/>
    <w:rsid w:val="00AE79CF"/>
    <w:rsid w:val="00AF0E7A"/>
    <w:rsid w:val="00AF1DAF"/>
    <w:rsid w:val="00AF2005"/>
    <w:rsid w:val="00AF203E"/>
    <w:rsid w:val="00AF258B"/>
    <w:rsid w:val="00AF2A5B"/>
    <w:rsid w:val="00AF2CCD"/>
    <w:rsid w:val="00AF332E"/>
    <w:rsid w:val="00AF417E"/>
    <w:rsid w:val="00AF430A"/>
    <w:rsid w:val="00AF440F"/>
    <w:rsid w:val="00AF4462"/>
    <w:rsid w:val="00AF47A6"/>
    <w:rsid w:val="00AF4A9A"/>
    <w:rsid w:val="00AF57C8"/>
    <w:rsid w:val="00AF5CC0"/>
    <w:rsid w:val="00AF5D39"/>
    <w:rsid w:val="00AF6251"/>
    <w:rsid w:val="00AF68C7"/>
    <w:rsid w:val="00AF6AB5"/>
    <w:rsid w:val="00AF6C00"/>
    <w:rsid w:val="00AF72E7"/>
    <w:rsid w:val="00AF779B"/>
    <w:rsid w:val="00B0152D"/>
    <w:rsid w:val="00B015E2"/>
    <w:rsid w:val="00B01BB8"/>
    <w:rsid w:val="00B01DEE"/>
    <w:rsid w:val="00B02114"/>
    <w:rsid w:val="00B02170"/>
    <w:rsid w:val="00B032E0"/>
    <w:rsid w:val="00B0362E"/>
    <w:rsid w:val="00B04486"/>
    <w:rsid w:val="00B04E07"/>
    <w:rsid w:val="00B05305"/>
    <w:rsid w:val="00B054D8"/>
    <w:rsid w:val="00B05EEC"/>
    <w:rsid w:val="00B061A3"/>
    <w:rsid w:val="00B068ED"/>
    <w:rsid w:val="00B101DB"/>
    <w:rsid w:val="00B10EE0"/>
    <w:rsid w:val="00B10F41"/>
    <w:rsid w:val="00B1146E"/>
    <w:rsid w:val="00B118FF"/>
    <w:rsid w:val="00B11B4C"/>
    <w:rsid w:val="00B124C9"/>
    <w:rsid w:val="00B130FB"/>
    <w:rsid w:val="00B131A9"/>
    <w:rsid w:val="00B13392"/>
    <w:rsid w:val="00B13D40"/>
    <w:rsid w:val="00B13EC0"/>
    <w:rsid w:val="00B14294"/>
    <w:rsid w:val="00B14506"/>
    <w:rsid w:val="00B14511"/>
    <w:rsid w:val="00B147FC"/>
    <w:rsid w:val="00B15646"/>
    <w:rsid w:val="00B15E60"/>
    <w:rsid w:val="00B16672"/>
    <w:rsid w:val="00B16A24"/>
    <w:rsid w:val="00B16E4E"/>
    <w:rsid w:val="00B1702A"/>
    <w:rsid w:val="00B177F3"/>
    <w:rsid w:val="00B17C95"/>
    <w:rsid w:val="00B17F35"/>
    <w:rsid w:val="00B20632"/>
    <w:rsid w:val="00B213FC"/>
    <w:rsid w:val="00B21872"/>
    <w:rsid w:val="00B21E9D"/>
    <w:rsid w:val="00B2259C"/>
    <w:rsid w:val="00B23001"/>
    <w:rsid w:val="00B239C2"/>
    <w:rsid w:val="00B241E5"/>
    <w:rsid w:val="00B242FE"/>
    <w:rsid w:val="00B245B8"/>
    <w:rsid w:val="00B24D01"/>
    <w:rsid w:val="00B26849"/>
    <w:rsid w:val="00B26ED4"/>
    <w:rsid w:val="00B272C2"/>
    <w:rsid w:val="00B2764B"/>
    <w:rsid w:val="00B30C83"/>
    <w:rsid w:val="00B316F0"/>
    <w:rsid w:val="00B31B49"/>
    <w:rsid w:val="00B31C66"/>
    <w:rsid w:val="00B31CA5"/>
    <w:rsid w:val="00B31DA8"/>
    <w:rsid w:val="00B327EC"/>
    <w:rsid w:val="00B32E8E"/>
    <w:rsid w:val="00B341BA"/>
    <w:rsid w:val="00B341E6"/>
    <w:rsid w:val="00B3451D"/>
    <w:rsid w:val="00B34BA1"/>
    <w:rsid w:val="00B34C64"/>
    <w:rsid w:val="00B35765"/>
    <w:rsid w:val="00B35E3A"/>
    <w:rsid w:val="00B361BC"/>
    <w:rsid w:val="00B37993"/>
    <w:rsid w:val="00B403AE"/>
    <w:rsid w:val="00B40466"/>
    <w:rsid w:val="00B41061"/>
    <w:rsid w:val="00B41F96"/>
    <w:rsid w:val="00B42062"/>
    <w:rsid w:val="00B4238A"/>
    <w:rsid w:val="00B42408"/>
    <w:rsid w:val="00B43016"/>
    <w:rsid w:val="00B4352F"/>
    <w:rsid w:val="00B43912"/>
    <w:rsid w:val="00B43CA8"/>
    <w:rsid w:val="00B454A8"/>
    <w:rsid w:val="00B45DAD"/>
    <w:rsid w:val="00B4664A"/>
    <w:rsid w:val="00B466B9"/>
    <w:rsid w:val="00B46A65"/>
    <w:rsid w:val="00B46E55"/>
    <w:rsid w:val="00B479F8"/>
    <w:rsid w:val="00B50071"/>
    <w:rsid w:val="00B50C69"/>
    <w:rsid w:val="00B50FE6"/>
    <w:rsid w:val="00B51263"/>
    <w:rsid w:val="00B51B95"/>
    <w:rsid w:val="00B51C3C"/>
    <w:rsid w:val="00B5276E"/>
    <w:rsid w:val="00B52A5B"/>
    <w:rsid w:val="00B52FDB"/>
    <w:rsid w:val="00B533CA"/>
    <w:rsid w:val="00B54136"/>
    <w:rsid w:val="00B5458F"/>
    <w:rsid w:val="00B545D9"/>
    <w:rsid w:val="00B54950"/>
    <w:rsid w:val="00B549E8"/>
    <w:rsid w:val="00B553E0"/>
    <w:rsid w:val="00B55793"/>
    <w:rsid w:val="00B55BD4"/>
    <w:rsid w:val="00B56076"/>
    <w:rsid w:val="00B56228"/>
    <w:rsid w:val="00B5624D"/>
    <w:rsid w:val="00B56C69"/>
    <w:rsid w:val="00B57155"/>
    <w:rsid w:val="00B57573"/>
    <w:rsid w:val="00B57578"/>
    <w:rsid w:val="00B579C8"/>
    <w:rsid w:val="00B57E6E"/>
    <w:rsid w:val="00B61149"/>
    <w:rsid w:val="00B61818"/>
    <w:rsid w:val="00B62400"/>
    <w:rsid w:val="00B62669"/>
    <w:rsid w:val="00B63731"/>
    <w:rsid w:val="00B640E3"/>
    <w:rsid w:val="00B6497C"/>
    <w:rsid w:val="00B64F8A"/>
    <w:rsid w:val="00B65447"/>
    <w:rsid w:val="00B655C1"/>
    <w:rsid w:val="00B658C2"/>
    <w:rsid w:val="00B65B10"/>
    <w:rsid w:val="00B65EA5"/>
    <w:rsid w:val="00B66453"/>
    <w:rsid w:val="00B66E4B"/>
    <w:rsid w:val="00B672ED"/>
    <w:rsid w:val="00B67680"/>
    <w:rsid w:val="00B6774C"/>
    <w:rsid w:val="00B67C72"/>
    <w:rsid w:val="00B70758"/>
    <w:rsid w:val="00B70FD6"/>
    <w:rsid w:val="00B715BF"/>
    <w:rsid w:val="00B715CF"/>
    <w:rsid w:val="00B7171B"/>
    <w:rsid w:val="00B71A60"/>
    <w:rsid w:val="00B71D4E"/>
    <w:rsid w:val="00B72904"/>
    <w:rsid w:val="00B7334C"/>
    <w:rsid w:val="00B7367F"/>
    <w:rsid w:val="00B7398F"/>
    <w:rsid w:val="00B73C10"/>
    <w:rsid w:val="00B74527"/>
    <w:rsid w:val="00B745D0"/>
    <w:rsid w:val="00B746CA"/>
    <w:rsid w:val="00B7478F"/>
    <w:rsid w:val="00B747E4"/>
    <w:rsid w:val="00B7482B"/>
    <w:rsid w:val="00B75C30"/>
    <w:rsid w:val="00B75DA2"/>
    <w:rsid w:val="00B7637A"/>
    <w:rsid w:val="00B76AA8"/>
    <w:rsid w:val="00B76D98"/>
    <w:rsid w:val="00B771F1"/>
    <w:rsid w:val="00B77586"/>
    <w:rsid w:val="00B7768F"/>
    <w:rsid w:val="00B80551"/>
    <w:rsid w:val="00B806FE"/>
    <w:rsid w:val="00B80B6A"/>
    <w:rsid w:val="00B80C68"/>
    <w:rsid w:val="00B80D38"/>
    <w:rsid w:val="00B80EA0"/>
    <w:rsid w:val="00B81091"/>
    <w:rsid w:val="00B81141"/>
    <w:rsid w:val="00B81674"/>
    <w:rsid w:val="00B81AC2"/>
    <w:rsid w:val="00B81F08"/>
    <w:rsid w:val="00B83000"/>
    <w:rsid w:val="00B833E2"/>
    <w:rsid w:val="00B8350A"/>
    <w:rsid w:val="00B835DE"/>
    <w:rsid w:val="00B8460E"/>
    <w:rsid w:val="00B84692"/>
    <w:rsid w:val="00B846D6"/>
    <w:rsid w:val="00B847BD"/>
    <w:rsid w:val="00B84911"/>
    <w:rsid w:val="00B84967"/>
    <w:rsid w:val="00B84B53"/>
    <w:rsid w:val="00B84DA1"/>
    <w:rsid w:val="00B85032"/>
    <w:rsid w:val="00B8520B"/>
    <w:rsid w:val="00B858AC"/>
    <w:rsid w:val="00B859E5"/>
    <w:rsid w:val="00B85E54"/>
    <w:rsid w:val="00B85F75"/>
    <w:rsid w:val="00B8637E"/>
    <w:rsid w:val="00B86C0C"/>
    <w:rsid w:val="00B86E13"/>
    <w:rsid w:val="00B86EA0"/>
    <w:rsid w:val="00B875A1"/>
    <w:rsid w:val="00B90128"/>
    <w:rsid w:val="00B90492"/>
    <w:rsid w:val="00B914BF"/>
    <w:rsid w:val="00B9162B"/>
    <w:rsid w:val="00B9170D"/>
    <w:rsid w:val="00B9183B"/>
    <w:rsid w:val="00B91DCD"/>
    <w:rsid w:val="00B91E65"/>
    <w:rsid w:val="00B9208C"/>
    <w:rsid w:val="00B9232C"/>
    <w:rsid w:val="00B92460"/>
    <w:rsid w:val="00B93230"/>
    <w:rsid w:val="00B938D4"/>
    <w:rsid w:val="00B939D9"/>
    <w:rsid w:val="00B940E3"/>
    <w:rsid w:val="00B95F3F"/>
    <w:rsid w:val="00B963AB"/>
    <w:rsid w:val="00B97367"/>
    <w:rsid w:val="00B97D48"/>
    <w:rsid w:val="00BA164D"/>
    <w:rsid w:val="00BA28F6"/>
    <w:rsid w:val="00BA2DD5"/>
    <w:rsid w:val="00BA2DDE"/>
    <w:rsid w:val="00BA3995"/>
    <w:rsid w:val="00BA3FFA"/>
    <w:rsid w:val="00BA40B8"/>
    <w:rsid w:val="00BA4EAC"/>
    <w:rsid w:val="00BA5406"/>
    <w:rsid w:val="00BA5A2A"/>
    <w:rsid w:val="00BA5B28"/>
    <w:rsid w:val="00BA60DF"/>
    <w:rsid w:val="00BA6BF5"/>
    <w:rsid w:val="00BA6F18"/>
    <w:rsid w:val="00BA74FF"/>
    <w:rsid w:val="00BA7556"/>
    <w:rsid w:val="00BB04AC"/>
    <w:rsid w:val="00BB04C2"/>
    <w:rsid w:val="00BB04EF"/>
    <w:rsid w:val="00BB1777"/>
    <w:rsid w:val="00BB18A5"/>
    <w:rsid w:val="00BB1DF4"/>
    <w:rsid w:val="00BB1E89"/>
    <w:rsid w:val="00BB1E8C"/>
    <w:rsid w:val="00BB1E8D"/>
    <w:rsid w:val="00BB2640"/>
    <w:rsid w:val="00BB27C7"/>
    <w:rsid w:val="00BB349E"/>
    <w:rsid w:val="00BB3B07"/>
    <w:rsid w:val="00BB4092"/>
    <w:rsid w:val="00BB4B17"/>
    <w:rsid w:val="00BB54FA"/>
    <w:rsid w:val="00BB5682"/>
    <w:rsid w:val="00BB5804"/>
    <w:rsid w:val="00BB58BC"/>
    <w:rsid w:val="00BB5D68"/>
    <w:rsid w:val="00BB61C2"/>
    <w:rsid w:val="00BB72DE"/>
    <w:rsid w:val="00BB7642"/>
    <w:rsid w:val="00BB782C"/>
    <w:rsid w:val="00BB7DBC"/>
    <w:rsid w:val="00BC0BBF"/>
    <w:rsid w:val="00BC1361"/>
    <w:rsid w:val="00BC1FAA"/>
    <w:rsid w:val="00BC2185"/>
    <w:rsid w:val="00BC2DC1"/>
    <w:rsid w:val="00BC2ECD"/>
    <w:rsid w:val="00BC3095"/>
    <w:rsid w:val="00BC3512"/>
    <w:rsid w:val="00BC3626"/>
    <w:rsid w:val="00BC388B"/>
    <w:rsid w:val="00BC3A0E"/>
    <w:rsid w:val="00BC3A99"/>
    <w:rsid w:val="00BC4594"/>
    <w:rsid w:val="00BC4997"/>
    <w:rsid w:val="00BC4DA6"/>
    <w:rsid w:val="00BC5048"/>
    <w:rsid w:val="00BC5882"/>
    <w:rsid w:val="00BC5A13"/>
    <w:rsid w:val="00BC5A98"/>
    <w:rsid w:val="00BC5BED"/>
    <w:rsid w:val="00BC5D7D"/>
    <w:rsid w:val="00BC6908"/>
    <w:rsid w:val="00BC7FD4"/>
    <w:rsid w:val="00BD0671"/>
    <w:rsid w:val="00BD0EDC"/>
    <w:rsid w:val="00BD1437"/>
    <w:rsid w:val="00BD1465"/>
    <w:rsid w:val="00BD18B3"/>
    <w:rsid w:val="00BD1CF1"/>
    <w:rsid w:val="00BD2746"/>
    <w:rsid w:val="00BD2A83"/>
    <w:rsid w:val="00BD2AD5"/>
    <w:rsid w:val="00BD2C85"/>
    <w:rsid w:val="00BD36FC"/>
    <w:rsid w:val="00BD3C57"/>
    <w:rsid w:val="00BD3C80"/>
    <w:rsid w:val="00BD470C"/>
    <w:rsid w:val="00BD4AB7"/>
    <w:rsid w:val="00BD5A2B"/>
    <w:rsid w:val="00BD6996"/>
    <w:rsid w:val="00BD7297"/>
    <w:rsid w:val="00BD74D8"/>
    <w:rsid w:val="00BD7E35"/>
    <w:rsid w:val="00BE1A29"/>
    <w:rsid w:val="00BE382B"/>
    <w:rsid w:val="00BE5DAE"/>
    <w:rsid w:val="00BE6076"/>
    <w:rsid w:val="00BE62C5"/>
    <w:rsid w:val="00BE636C"/>
    <w:rsid w:val="00BE6BA8"/>
    <w:rsid w:val="00BE700D"/>
    <w:rsid w:val="00BE73C6"/>
    <w:rsid w:val="00BF03A7"/>
    <w:rsid w:val="00BF08E0"/>
    <w:rsid w:val="00BF0B7A"/>
    <w:rsid w:val="00BF1927"/>
    <w:rsid w:val="00BF1943"/>
    <w:rsid w:val="00BF19CF"/>
    <w:rsid w:val="00BF1BD3"/>
    <w:rsid w:val="00BF1D6B"/>
    <w:rsid w:val="00BF1F6B"/>
    <w:rsid w:val="00BF2415"/>
    <w:rsid w:val="00BF2B27"/>
    <w:rsid w:val="00BF2BB7"/>
    <w:rsid w:val="00BF39F1"/>
    <w:rsid w:val="00BF4670"/>
    <w:rsid w:val="00BF4918"/>
    <w:rsid w:val="00BF52DA"/>
    <w:rsid w:val="00BF5A69"/>
    <w:rsid w:val="00BF5F6E"/>
    <w:rsid w:val="00BF6087"/>
    <w:rsid w:val="00BF6386"/>
    <w:rsid w:val="00BF64F8"/>
    <w:rsid w:val="00BF6CE8"/>
    <w:rsid w:val="00BF6D6D"/>
    <w:rsid w:val="00BF7576"/>
    <w:rsid w:val="00BF7832"/>
    <w:rsid w:val="00BF7EFA"/>
    <w:rsid w:val="00C00505"/>
    <w:rsid w:val="00C00880"/>
    <w:rsid w:val="00C0088E"/>
    <w:rsid w:val="00C00A8F"/>
    <w:rsid w:val="00C00AD8"/>
    <w:rsid w:val="00C00EBE"/>
    <w:rsid w:val="00C01076"/>
    <w:rsid w:val="00C01876"/>
    <w:rsid w:val="00C018E8"/>
    <w:rsid w:val="00C01FD8"/>
    <w:rsid w:val="00C02290"/>
    <w:rsid w:val="00C023D1"/>
    <w:rsid w:val="00C02D3F"/>
    <w:rsid w:val="00C0314E"/>
    <w:rsid w:val="00C031F4"/>
    <w:rsid w:val="00C03C3D"/>
    <w:rsid w:val="00C03CA7"/>
    <w:rsid w:val="00C04959"/>
    <w:rsid w:val="00C058F6"/>
    <w:rsid w:val="00C05B03"/>
    <w:rsid w:val="00C05BF2"/>
    <w:rsid w:val="00C06627"/>
    <w:rsid w:val="00C066A1"/>
    <w:rsid w:val="00C068D6"/>
    <w:rsid w:val="00C06AD2"/>
    <w:rsid w:val="00C06D1B"/>
    <w:rsid w:val="00C06F41"/>
    <w:rsid w:val="00C072CA"/>
    <w:rsid w:val="00C075ED"/>
    <w:rsid w:val="00C0761A"/>
    <w:rsid w:val="00C07BB7"/>
    <w:rsid w:val="00C1048B"/>
    <w:rsid w:val="00C10606"/>
    <w:rsid w:val="00C10703"/>
    <w:rsid w:val="00C1129E"/>
    <w:rsid w:val="00C119DF"/>
    <w:rsid w:val="00C11A0A"/>
    <w:rsid w:val="00C12193"/>
    <w:rsid w:val="00C1427D"/>
    <w:rsid w:val="00C14566"/>
    <w:rsid w:val="00C14D3B"/>
    <w:rsid w:val="00C14E4F"/>
    <w:rsid w:val="00C15692"/>
    <w:rsid w:val="00C15846"/>
    <w:rsid w:val="00C15A8D"/>
    <w:rsid w:val="00C162AC"/>
    <w:rsid w:val="00C164CF"/>
    <w:rsid w:val="00C167CC"/>
    <w:rsid w:val="00C169BE"/>
    <w:rsid w:val="00C169C6"/>
    <w:rsid w:val="00C16FC8"/>
    <w:rsid w:val="00C1724D"/>
    <w:rsid w:val="00C17558"/>
    <w:rsid w:val="00C1789B"/>
    <w:rsid w:val="00C17B62"/>
    <w:rsid w:val="00C20230"/>
    <w:rsid w:val="00C20586"/>
    <w:rsid w:val="00C208C9"/>
    <w:rsid w:val="00C2111C"/>
    <w:rsid w:val="00C2143B"/>
    <w:rsid w:val="00C21ACB"/>
    <w:rsid w:val="00C21F25"/>
    <w:rsid w:val="00C22595"/>
    <w:rsid w:val="00C22B4C"/>
    <w:rsid w:val="00C23327"/>
    <w:rsid w:val="00C2346A"/>
    <w:rsid w:val="00C236F9"/>
    <w:rsid w:val="00C245E3"/>
    <w:rsid w:val="00C250F5"/>
    <w:rsid w:val="00C2548F"/>
    <w:rsid w:val="00C255D4"/>
    <w:rsid w:val="00C267E4"/>
    <w:rsid w:val="00C269AA"/>
    <w:rsid w:val="00C27B70"/>
    <w:rsid w:val="00C307E0"/>
    <w:rsid w:val="00C30962"/>
    <w:rsid w:val="00C30A35"/>
    <w:rsid w:val="00C30D54"/>
    <w:rsid w:val="00C311B2"/>
    <w:rsid w:val="00C315F1"/>
    <w:rsid w:val="00C31B4B"/>
    <w:rsid w:val="00C31FD6"/>
    <w:rsid w:val="00C331B9"/>
    <w:rsid w:val="00C3362B"/>
    <w:rsid w:val="00C33E24"/>
    <w:rsid w:val="00C34863"/>
    <w:rsid w:val="00C349D6"/>
    <w:rsid w:val="00C34ABD"/>
    <w:rsid w:val="00C352E9"/>
    <w:rsid w:val="00C3531B"/>
    <w:rsid w:val="00C35650"/>
    <w:rsid w:val="00C35674"/>
    <w:rsid w:val="00C35E1A"/>
    <w:rsid w:val="00C37422"/>
    <w:rsid w:val="00C377D8"/>
    <w:rsid w:val="00C40084"/>
    <w:rsid w:val="00C40A05"/>
    <w:rsid w:val="00C42C4F"/>
    <w:rsid w:val="00C431EA"/>
    <w:rsid w:val="00C43281"/>
    <w:rsid w:val="00C43614"/>
    <w:rsid w:val="00C43697"/>
    <w:rsid w:val="00C44557"/>
    <w:rsid w:val="00C4474E"/>
    <w:rsid w:val="00C44885"/>
    <w:rsid w:val="00C44CE2"/>
    <w:rsid w:val="00C4589F"/>
    <w:rsid w:val="00C45CFD"/>
    <w:rsid w:val="00C46CAE"/>
    <w:rsid w:val="00C47051"/>
    <w:rsid w:val="00C47B3B"/>
    <w:rsid w:val="00C47EAA"/>
    <w:rsid w:val="00C5039D"/>
    <w:rsid w:val="00C52940"/>
    <w:rsid w:val="00C52952"/>
    <w:rsid w:val="00C52F15"/>
    <w:rsid w:val="00C53A43"/>
    <w:rsid w:val="00C54889"/>
    <w:rsid w:val="00C54CDC"/>
    <w:rsid w:val="00C54DE8"/>
    <w:rsid w:val="00C54E90"/>
    <w:rsid w:val="00C55DC0"/>
    <w:rsid w:val="00C55F62"/>
    <w:rsid w:val="00C56443"/>
    <w:rsid w:val="00C570F7"/>
    <w:rsid w:val="00C5720E"/>
    <w:rsid w:val="00C57EB9"/>
    <w:rsid w:val="00C60277"/>
    <w:rsid w:val="00C603A4"/>
    <w:rsid w:val="00C60A8F"/>
    <w:rsid w:val="00C61096"/>
    <w:rsid w:val="00C6117D"/>
    <w:rsid w:val="00C61467"/>
    <w:rsid w:val="00C6149F"/>
    <w:rsid w:val="00C6167F"/>
    <w:rsid w:val="00C61C6C"/>
    <w:rsid w:val="00C621C4"/>
    <w:rsid w:val="00C622FF"/>
    <w:rsid w:val="00C62E82"/>
    <w:rsid w:val="00C630EC"/>
    <w:rsid w:val="00C63AF8"/>
    <w:rsid w:val="00C63E01"/>
    <w:rsid w:val="00C6402A"/>
    <w:rsid w:val="00C64121"/>
    <w:rsid w:val="00C64C1B"/>
    <w:rsid w:val="00C651A7"/>
    <w:rsid w:val="00C651FA"/>
    <w:rsid w:val="00C65AD7"/>
    <w:rsid w:val="00C65D47"/>
    <w:rsid w:val="00C660F9"/>
    <w:rsid w:val="00C66290"/>
    <w:rsid w:val="00C6770F"/>
    <w:rsid w:val="00C70248"/>
    <w:rsid w:val="00C7038D"/>
    <w:rsid w:val="00C7221A"/>
    <w:rsid w:val="00C72267"/>
    <w:rsid w:val="00C72FCB"/>
    <w:rsid w:val="00C735BE"/>
    <w:rsid w:val="00C73740"/>
    <w:rsid w:val="00C737E6"/>
    <w:rsid w:val="00C73CD6"/>
    <w:rsid w:val="00C73F49"/>
    <w:rsid w:val="00C74075"/>
    <w:rsid w:val="00C7430C"/>
    <w:rsid w:val="00C74A42"/>
    <w:rsid w:val="00C74EB8"/>
    <w:rsid w:val="00C750A7"/>
    <w:rsid w:val="00C751A7"/>
    <w:rsid w:val="00C756B8"/>
    <w:rsid w:val="00C75B18"/>
    <w:rsid w:val="00C763F1"/>
    <w:rsid w:val="00C76F28"/>
    <w:rsid w:val="00C77021"/>
    <w:rsid w:val="00C77328"/>
    <w:rsid w:val="00C77999"/>
    <w:rsid w:val="00C77A85"/>
    <w:rsid w:val="00C77E07"/>
    <w:rsid w:val="00C77F5E"/>
    <w:rsid w:val="00C800C6"/>
    <w:rsid w:val="00C803A2"/>
    <w:rsid w:val="00C8065E"/>
    <w:rsid w:val="00C80E08"/>
    <w:rsid w:val="00C80FC3"/>
    <w:rsid w:val="00C81311"/>
    <w:rsid w:val="00C81B2B"/>
    <w:rsid w:val="00C82142"/>
    <w:rsid w:val="00C82466"/>
    <w:rsid w:val="00C8306C"/>
    <w:rsid w:val="00C83B46"/>
    <w:rsid w:val="00C83DA1"/>
    <w:rsid w:val="00C843C5"/>
    <w:rsid w:val="00C84564"/>
    <w:rsid w:val="00C849C3"/>
    <w:rsid w:val="00C84B99"/>
    <w:rsid w:val="00C84BFE"/>
    <w:rsid w:val="00C84EB7"/>
    <w:rsid w:val="00C8545C"/>
    <w:rsid w:val="00C85ABD"/>
    <w:rsid w:val="00C85C37"/>
    <w:rsid w:val="00C86DBB"/>
    <w:rsid w:val="00C87AA8"/>
    <w:rsid w:val="00C87F7F"/>
    <w:rsid w:val="00C9035C"/>
    <w:rsid w:val="00C90403"/>
    <w:rsid w:val="00C907F8"/>
    <w:rsid w:val="00C90820"/>
    <w:rsid w:val="00C90BF2"/>
    <w:rsid w:val="00C90CDC"/>
    <w:rsid w:val="00C90DE7"/>
    <w:rsid w:val="00C91037"/>
    <w:rsid w:val="00C91DF9"/>
    <w:rsid w:val="00C91FEF"/>
    <w:rsid w:val="00C9243A"/>
    <w:rsid w:val="00C92919"/>
    <w:rsid w:val="00C92A6E"/>
    <w:rsid w:val="00C92D1E"/>
    <w:rsid w:val="00C9360A"/>
    <w:rsid w:val="00C93A1C"/>
    <w:rsid w:val="00C945D5"/>
    <w:rsid w:val="00C94A7F"/>
    <w:rsid w:val="00C94C32"/>
    <w:rsid w:val="00C94DD4"/>
    <w:rsid w:val="00C959A2"/>
    <w:rsid w:val="00C95AC7"/>
    <w:rsid w:val="00C95C30"/>
    <w:rsid w:val="00C95DA0"/>
    <w:rsid w:val="00C9604B"/>
    <w:rsid w:val="00C968EB"/>
    <w:rsid w:val="00C96920"/>
    <w:rsid w:val="00C96BF1"/>
    <w:rsid w:val="00C97555"/>
    <w:rsid w:val="00C97708"/>
    <w:rsid w:val="00C979DA"/>
    <w:rsid w:val="00CA002F"/>
    <w:rsid w:val="00CA0E28"/>
    <w:rsid w:val="00CA1000"/>
    <w:rsid w:val="00CA11F4"/>
    <w:rsid w:val="00CA1D21"/>
    <w:rsid w:val="00CA24FC"/>
    <w:rsid w:val="00CA2590"/>
    <w:rsid w:val="00CA2AEB"/>
    <w:rsid w:val="00CA30E3"/>
    <w:rsid w:val="00CA322F"/>
    <w:rsid w:val="00CA4F42"/>
    <w:rsid w:val="00CA59C5"/>
    <w:rsid w:val="00CA6280"/>
    <w:rsid w:val="00CB00E2"/>
    <w:rsid w:val="00CB1D6F"/>
    <w:rsid w:val="00CB1E6B"/>
    <w:rsid w:val="00CB2DAB"/>
    <w:rsid w:val="00CB324A"/>
    <w:rsid w:val="00CB4002"/>
    <w:rsid w:val="00CB4261"/>
    <w:rsid w:val="00CB4635"/>
    <w:rsid w:val="00CB4722"/>
    <w:rsid w:val="00CB4AC9"/>
    <w:rsid w:val="00CB5204"/>
    <w:rsid w:val="00CC01E5"/>
    <w:rsid w:val="00CC02A4"/>
    <w:rsid w:val="00CC11C2"/>
    <w:rsid w:val="00CC17CE"/>
    <w:rsid w:val="00CC1860"/>
    <w:rsid w:val="00CC1D9A"/>
    <w:rsid w:val="00CC2161"/>
    <w:rsid w:val="00CC22D0"/>
    <w:rsid w:val="00CC2A69"/>
    <w:rsid w:val="00CC2E26"/>
    <w:rsid w:val="00CC2EC6"/>
    <w:rsid w:val="00CC3443"/>
    <w:rsid w:val="00CC38B1"/>
    <w:rsid w:val="00CC3B06"/>
    <w:rsid w:val="00CC4557"/>
    <w:rsid w:val="00CC45BB"/>
    <w:rsid w:val="00CC54FA"/>
    <w:rsid w:val="00CC5914"/>
    <w:rsid w:val="00CC5E56"/>
    <w:rsid w:val="00CC64B2"/>
    <w:rsid w:val="00CC6589"/>
    <w:rsid w:val="00CC6761"/>
    <w:rsid w:val="00CC6B63"/>
    <w:rsid w:val="00CC7651"/>
    <w:rsid w:val="00CC76C3"/>
    <w:rsid w:val="00CD0514"/>
    <w:rsid w:val="00CD068D"/>
    <w:rsid w:val="00CD089A"/>
    <w:rsid w:val="00CD0B84"/>
    <w:rsid w:val="00CD0C6B"/>
    <w:rsid w:val="00CD12FE"/>
    <w:rsid w:val="00CD18FF"/>
    <w:rsid w:val="00CD2C0F"/>
    <w:rsid w:val="00CD324B"/>
    <w:rsid w:val="00CD34A2"/>
    <w:rsid w:val="00CD377D"/>
    <w:rsid w:val="00CD49A7"/>
    <w:rsid w:val="00CD5863"/>
    <w:rsid w:val="00CD62D4"/>
    <w:rsid w:val="00CD6E9A"/>
    <w:rsid w:val="00CE0689"/>
    <w:rsid w:val="00CE0BC1"/>
    <w:rsid w:val="00CE1AB0"/>
    <w:rsid w:val="00CE259C"/>
    <w:rsid w:val="00CE30C2"/>
    <w:rsid w:val="00CE3BD2"/>
    <w:rsid w:val="00CE3F80"/>
    <w:rsid w:val="00CE43A5"/>
    <w:rsid w:val="00CE4E2F"/>
    <w:rsid w:val="00CE5258"/>
    <w:rsid w:val="00CE56B5"/>
    <w:rsid w:val="00CE5958"/>
    <w:rsid w:val="00CE6516"/>
    <w:rsid w:val="00CE6C24"/>
    <w:rsid w:val="00CE6F83"/>
    <w:rsid w:val="00CE6F86"/>
    <w:rsid w:val="00CE6FF0"/>
    <w:rsid w:val="00CE7D7A"/>
    <w:rsid w:val="00CE7EBC"/>
    <w:rsid w:val="00CF03DB"/>
    <w:rsid w:val="00CF0B30"/>
    <w:rsid w:val="00CF0B45"/>
    <w:rsid w:val="00CF0EC6"/>
    <w:rsid w:val="00CF1401"/>
    <w:rsid w:val="00CF2791"/>
    <w:rsid w:val="00CF3134"/>
    <w:rsid w:val="00CF4006"/>
    <w:rsid w:val="00CF41D7"/>
    <w:rsid w:val="00CF47A0"/>
    <w:rsid w:val="00CF4A55"/>
    <w:rsid w:val="00CF50C7"/>
    <w:rsid w:val="00CF624B"/>
    <w:rsid w:val="00CF63DD"/>
    <w:rsid w:val="00CF6934"/>
    <w:rsid w:val="00CF6BBD"/>
    <w:rsid w:val="00CF77A3"/>
    <w:rsid w:val="00CF7F05"/>
    <w:rsid w:val="00D0004E"/>
    <w:rsid w:val="00D0006A"/>
    <w:rsid w:val="00D0046A"/>
    <w:rsid w:val="00D00515"/>
    <w:rsid w:val="00D005C4"/>
    <w:rsid w:val="00D009D5"/>
    <w:rsid w:val="00D00B1A"/>
    <w:rsid w:val="00D00BBB"/>
    <w:rsid w:val="00D00C13"/>
    <w:rsid w:val="00D00EB8"/>
    <w:rsid w:val="00D02008"/>
    <w:rsid w:val="00D02CDF"/>
    <w:rsid w:val="00D0329C"/>
    <w:rsid w:val="00D03557"/>
    <w:rsid w:val="00D0397B"/>
    <w:rsid w:val="00D03AC3"/>
    <w:rsid w:val="00D04681"/>
    <w:rsid w:val="00D047D4"/>
    <w:rsid w:val="00D04AC1"/>
    <w:rsid w:val="00D0525D"/>
    <w:rsid w:val="00D06197"/>
    <w:rsid w:val="00D064FC"/>
    <w:rsid w:val="00D06827"/>
    <w:rsid w:val="00D06A24"/>
    <w:rsid w:val="00D06EF1"/>
    <w:rsid w:val="00D06F6F"/>
    <w:rsid w:val="00D102E2"/>
    <w:rsid w:val="00D10972"/>
    <w:rsid w:val="00D109D6"/>
    <w:rsid w:val="00D10B5B"/>
    <w:rsid w:val="00D117A9"/>
    <w:rsid w:val="00D11965"/>
    <w:rsid w:val="00D119DC"/>
    <w:rsid w:val="00D11C0C"/>
    <w:rsid w:val="00D14ED4"/>
    <w:rsid w:val="00D15535"/>
    <w:rsid w:val="00D15A64"/>
    <w:rsid w:val="00D1667E"/>
    <w:rsid w:val="00D17390"/>
    <w:rsid w:val="00D175FF"/>
    <w:rsid w:val="00D2024C"/>
    <w:rsid w:val="00D2036B"/>
    <w:rsid w:val="00D20515"/>
    <w:rsid w:val="00D2069A"/>
    <w:rsid w:val="00D20940"/>
    <w:rsid w:val="00D21335"/>
    <w:rsid w:val="00D224D5"/>
    <w:rsid w:val="00D22C88"/>
    <w:rsid w:val="00D22C94"/>
    <w:rsid w:val="00D23F52"/>
    <w:rsid w:val="00D243CB"/>
    <w:rsid w:val="00D243F5"/>
    <w:rsid w:val="00D249AF"/>
    <w:rsid w:val="00D250F3"/>
    <w:rsid w:val="00D25163"/>
    <w:rsid w:val="00D259A7"/>
    <w:rsid w:val="00D25C5F"/>
    <w:rsid w:val="00D26303"/>
    <w:rsid w:val="00D26A8B"/>
    <w:rsid w:val="00D26EB3"/>
    <w:rsid w:val="00D26EC6"/>
    <w:rsid w:val="00D2755F"/>
    <w:rsid w:val="00D2798E"/>
    <w:rsid w:val="00D300EE"/>
    <w:rsid w:val="00D30C00"/>
    <w:rsid w:val="00D30C7F"/>
    <w:rsid w:val="00D3135F"/>
    <w:rsid w:val="00D319FD"/>
    <w:rsid w:val="00D31C39"/>
    <w:rsid w:val="00D323E6"/>
    <w:rsid w:val="00D32BCA"/>
    <w:rsid w:val="00D338EC"/>
    <w:rsid w:val="00D339C7"/>
    <w:rsid w:val="00D33C84"/>
    <w:rsid w:val="00D33F62"/>
    <w:rsid w:val="00D3442D"/>
    <w:rsid w:val="00D34A8F"/>
    <w:rsid w:val="00D34BE8"/>
    <w:rsid w:val="00D34D2C"/>
    <w:rsid w:val="00D34F90"/>
    <w:rsid w:val="00D36DD7"/>
    <w:rsid w:val="00D37216"/>
    <w:rsid w:val="00D37629"/>
    <w:rsid w:val="00D3769B"/>
    <w:rsid w:val="00D376A4"/>
    <w:rsid w:val="00D37FDF"/>
    <w:rsid w:val="00D4018F"/>
    <w:rsid w:val="00D404E3"/>
    <w:rsid w:val="00D40750"/>
    <w:rsid w:val="00D418D6"/>
    <w:rsid w:val="00D41D91"/>
    <w:rsid w:val="00D425E4"/>
    <w:rsid w:val="00D4282D"/>
    <w:rsid w:val="00D4288B"/>
    <w:rsid w:val="00D43BD0"/>
    <w:rsid w:val="00D43C73"/>
    <w:rsid w:val="00D44A8D"/>
    <w:rsid w:val="00D44AC2"/>
    <w:rsid w:val="00D44D6A"/>
    <w:rsid w:val="00D44F3A"/>
    <w:rsid w:val="00D4508E"/>
    <w:rsid w:val="00D4519A"/>
    <w:rsid w:val="00D45821"/>
    <w:rsid w:val="00D460D6"/>
    <w:rsid w:val="00D46DBC"/>
    <w:rsid w:val="00D4774C"/>
    <w:rsid w:val="00D500B8"/>
    <w:rsid w:val="00D505A2"/>
    <w:rsid w:val="00D51140"/>
    <w:rsid w:val="00D51792"/>
    <w:rsid w:val="00D51C9A"/>
    <w:rsid w:val="00D51ED7"/>
    <w:rsid w:val="00D53164"/>
    <w:rsid w:val="00D53366"/>
    <w:rsid w:val="00D539AE"/>
    <w:rsid w:val="00D53C01"/>
    <w:rsid w:val="00D5469D"/>
    <w:rsid w:val="00D55187"/>
    <w:rsid w:val="00D55203"/>
    <w:rsid w:val="00D5525D"/>
    <w:rsid w:val="00D552A6"/>
    <w:rsid w:val="00D556DE"/>
    <w:rsid w:val="00D55FAE"/>
    <w:rsid w:val="00D560D8"/>
    <w:rsid w:val="00D56103"/>
    <w:rsid w:val="00D562E4"/>
    <w:rsid w:val="00D56A5F"/>
    <w:rsid w:val="00D579DB"/>
    <w:rsid w:val="00D60BE5"/>
    <w:rsid w:val="00D60CD5"/>
    <w:rsid w:val="00D60E0F"/>
    <w:rsid w:val="00D617BF"/>
    <w:rsid w:val="00D61B42"/>
    <w:rsid w:val="00D61D72"/>
    <w:rsid w:val="00D620A9"/>
    <w:rsid w:val="00D62549"/>
    <w:rsid w:val="00D62854"/>
    <w:rsid w:val="00D62EB2"/>
    <w:rsid w:val="00D631C3"/>
    <w:rsid w:val="00D633B9"/>
    <w:rsid w:val="00D637D1"/>
    <w:rsid w:val="00D6425D"/>
    <w:rsid w:val="00D6454B"/>
    <w:rsid w:val="00D64C66"/>
    <w:rsid w:val="00D64CA6"/>
    <w:rsid w:val="00D65120"/>
    <w:rsid w:val="00D6551C"/>
    <w:rsid w:val="00D66AF5"/>
    <w:rsid w:val="00D66BEC"/>
    <w:rsid w:val="00D6747C"/>
    <w:rsid w:val="00D675C0"/>
    <w:rsid w:val="00D6770C"/>
    <w:rsid w:val="00D67A02"/>
    <w:rsid w:val="00D67FFD"/>
    <w:rsid w:val="00D705BF"/>
    <w:rsid w:val="00D71186"/>
    <w:rsid w:val="00D71375"/>
    <w:rsid w:val="00D719E7"/>
    <w:rsid w:val="00D71D87"/>
    <w:rsid w:val="00D721D1"/>
    <w:rsid w:val="00D72E5B"/>
    <w:rsid w:val="00D73453"/>
    <w:rsid w:val="00D73B9A"/>
    <w:rsid w:val="00D7408D"/>
    <w:rsid w:val="00D7409E"/>
    <w:rsid w:val="00D74299"/>
    <w:rsid w:val="00D74A83"/>
    <w:rsid w:val="00D74AAD"/>
    <w:rsid w:val="00D74D2B"/>
    <w:rsid w:val="00D756AF"/>
    <w:rsid w:val="00D7577E"/>
    <w:rsid w:val="00D75945"/>
    <w:rsid w:val="00D75EA5"/>
    <w:rsid w:val="00D75F8C"/>
    <w:rsid w:val="00D767C4"/>
    <w:rsid w:val="00D76C00"/>
    <w:rsid w:val="00D76ECC"/>
    <w:rsid w:val="00D76EE4"/>
    <w:rsid w:val="00D77285"/>
    <w:rsid w:val="00D7736C"/>
    <w:rsid w:val="00D776DE"/>
    <w:rsid w:val="00D80192"/>
    <w:rsid w:val="00D80B3F"/>
    <w:rsid w:val="00D81288"/>
    <w:rsid w:val="00D8147F"/>
    <w:rsid w:val="00D82A46"/>
    <w:rsid w:val="00D82E86"/>
    <w:rsid w:val="00D82F0E"/>
    <w:rsid w:val="00D8372D"/>
    <w:rsid w:val="00D837AC"/>
    <w:rsid w:val="00D83C4A"/>
    <w:rsid w:val="00D8416A"/>
    <w:rsid w:val="00D844C1"/>
    <w:rsid w:val="00D84A73"/>
    <w:rsid w:val="00D84E87"/>
    <w:rsid w:val="00D857E1"/>
    <w:rsid w:val="00D85BD5"/>
    <w:rsid w:val="00D85BE3"/>
    <w:rsid w:val="00D85EE3"/>
    <w:rsid w:val="00D86725"/>
    <w:rsid w:val="00D868BA"/>
    <w:rsid w:val="00D86A36"/>
    <w:rsid w:val="00D86AE2"/>
    <w:rsid w:val="00D86F63"/>
    <w:rsid w:val="00D87037"/>
    <w:rsid w:val="00D871E4"/>
    <w:rsid w:val="00D87AA4"/>
    <w:rsid w:val="00D87B74"/>
    <w:rsid w:val="00D90470"/>
    <w:rsid w:val="00D906B6"/>
    <w:rsid w:val="00D90DC1"/>
    <w:rsid w:val="00D91009"/>
    <w:rsid w:val="00D91787"/>
    <w:rsid w:val="00D92AA1"/>
    <w:rsid w:val="00D92E6C"/>
    <w:rsid w:val="00D92FAD"/>
    <w:rsid w:val="00D93DBE"/>
    <w:rsid w:val="00D94929"/>
    <w:rsid w:val="00D94D17"/>
    <w:rsid w:val="00D94E05"/>
    <w:rsid w:val="00D95293"/>
    <w:rsid w:val="00D95773"/>
    <w:rsid w:val="00D95800"/>
    <w:rsid w:val="00D96CF9"/>
    <w:rsid w:val="00D96DFF"/>
    <w:rsid w:val="00D96FDC"/>
    <w:rsid w:val="00D97637"/>
    <w:rsid w:val="00D976C1"/>
    <w:rsid w:val="00D9776B"/>
    <w:rsid w:val="00DA0324"/>
    <w:rsid w:val="00DA03CE"/>
    <w:rsid w:val="00DA058C"/>
    <w:rsid w:val="00DA08F0"/>
    <w:rsid w:val="00DA105E"/>
    <w:rsid w:val="00DA1097"/>
    <w:rsid w:val="00DA2279"/>
    <w:rsid w:val="00DA2F0B"/>
    <w:rsid w:val="00DA2F59"/>
    <w:rsid w:val="00DA44F3"/>
    <w:rsid w:val="00DA5001"/>
    <w:rsid w:val="00DA632E"/>
    <w:rsid w:val="00DA685A"/>
    <w:rsid w:val="00DB09A0"/>
    <w:rsid w:val="00DB0FD2"/>
    <w:rsid w:val="00DB14DD"/>
    <w:rsid w:val="00DB1738"/>
    <w:rsid w:val="00DB1CD0"/>
    <w:rsid w:val="00DB20DD"/>
    <w:rsid w:val="00DB2762"/>
    <w:rsid w:val="00DB2D19"/>
    <w:rsid w:val="00DB32A0"/>
    <w:rsid w:val="00DB3AAE"/>
    <w:rsid w:val="00DB4691"/>
    <w:rsid w:val="00DB4FAC"/>
    <w:rsid w:val="00DB5CBB"/>
    <w:rsid w:val="00DB63F7"/>
    <w:rsid w:val="00DB74A1"/>
    <w:rsid w:val="00DB7A82"/>
    <w:rsid w:val="00DB7C5B"/>
    <w:rsid w:val="00DB7D76"/>
    <w:rsid w:val="00DB7F41"/>
    <w:rsid w:val="00DB7FC1"/>
    <w:rsid w:val="00DC0261"/>
    <w:rsid w:val="00DC0277"/>
    <w:rsid w:val="00DC04AE"/>
    <w:rsid w:val="00DC050D"/>
    <w:rsid w:val="00DC069B"/>
    <w:rsid w:val="00DC0BF7"/>
    <w:rsid w:val="00DC0DBA"/>
    <w:rsid w:val="00DC0EC8"/>
    <w:rsid w:val="00DC16F3"/>
    <w:rsid w:val="00DC17BB"/>
    <w:rsid w:val="00DC32E9"/>
    <w:rsid w:val="00DC35E3"/>
    <w:rsid w:val="00DC3798"/>
    <w:rsid w:val="00DC5123"/>
    <w:rsid w:val="00DC6912"/>
    <w:rsid w:val="00DC6BF9"/>
    <w:rsid w:val="00DC70BA"/>
    <w:rsid w:val="00DC70DC"/>
    <w:rsid w:val="00DC7548"/>
    <w:rsid w:val="00DC7583"/>
    <w:rsid w:val="00DC7A98"/>
    <w:rsid w:val="00DC7B29"/>
    <w:rsid w:val="00DC7BB7"/>
    <w:rsid w:val="00DD00E2"/>
    <w:rsid w:val="00DD0BE2"/>
    <w:rsid w:val="00DD125A"/>
    <w:rsid w:val="00DD1A3F"/>
    <w:rsid w:val="00DD1F95"/>
    <w:rsid w:val="00DD207D"/>
    <w:rsid w:val="00DD2AB4"/>
    <w:rsid w:val="00DD2CFF"/>
    <w:rsid w:val="00DD3401"/>
    <w:rsid w:val="00DD3806"/>
    <w:rsid w:val="00DD3A38"/>
    <w:rsid w:val="00DD3AE1"/>
    <w:rsid w:val="00DD3BFF"/>
    <w:rsid w:val="00DD42D9"/>
    <w:rsid w:val="00DD4706"/>
    <w:rsid w:val="00DD48AD"/>
    <w:rsid w:val="00DD48B9"/>
    <w:rsid w:val="00DD5767"/>
    <w:rsid w:val="00DD5E20"/>
    <w:rsid w:val="00DD6350"/>
    <w:rsid w:val="00DD6958"/>
    <w:rsid w:val="00DD6C9A"/>
    <w:rsid w:val="00DD6CDA"/>
    <w:rsid w:val="00DD6EB6"/>
    <w:rsid w:val="00DD6FB8"/>
    <w:rsid w:val="00DE0097"/>
    <w:rsid w:val="00DE0AB5"/>
    <w:rsid w:val="00DE1641"/>
    <w:rsid w:val="00DE1731"/>
    <w:rsid w:val="00DE1908"/>
    <w:rsid w:val="00DE198F"/>
    <w:rsid w:val="00DE1DBC"/>
    <w:rsid w:val="00DE1E22"/>
    <w:rsid w:val="00DE201A"/>
    <w:rsid w:val="00DE21CA"/>
    <w:rsid w:val="00DE2851"/>
    <w:rsid w:val="00DE2C2F"/>
    <w:rsid w:val="00DE2F10"/>
    <w:rsid w:val="00DE3BBA"/>
    <w:rsid w:val="00DE45CB"/>
    <w:rsid w:val="00DE4C84"/>
    <w:rsid w:val="00DE58C2"/>
    <w:rsid w:val="00DE64F9"/>
    <w:rsid w:val="00DE6983"/>
    <w:rsid w:val="00DE7DB1"/>
    <w:rsid w:val="00DF062D"/>
    <w:rsid w:val="00DF08BD"/>
    <w:rsid w:val="00DF08C5"/>
    <w:rsid w:val="00DF0B14"/>
    <w:rsid w:val="00DF11FF"/>
    <w:rsid w:val="00DF1A2A"/>
    <w:rsid w:val="00DF1B5B"/>
    <w:rsid w:val="00DF23EE"/>
    <w:rsid w:val="00DF26F5"/>
    <w:rsid w:val="00DF29BB"/>
    <w:rsid w:val="00DF2F1A"/>
    <w:rsid w:val="00DF3A13"/>
    <w:rsid w:val="00DF3BCE"/>
    <w:rsid w:val="00DF495A"/>
    <w:rsid w:val="00DF4E36"/>
    <w:rsid w:val="00DF5A35"/>
    <w:rsid w:val="00DF699B"/>
    <w:rsid w:val="00DF7285"/>
    <w:rsid w:val="00DF7470"/>
    <w:rsid w:val="00E0090F"/>
    <w:rsid w:val="00E00B17"/>
    <w:rsid w:val="00E00C3D"/>
    <w:rsid w:val="00E01759"/>
    <w:rsid w:val="00E01A9D"/>
    <w:rsid w:val="00E022FF"/>
    <w:rsid w:val="00E02CF1"/>
    <w:rsid w:val="00E031D0"/>
    <w:rsid w:val="00E0321B"/>
    <w:rsid w:val="00E03257"/>
    <w:rsid w:val="00E03286"/>
    <w:rsid w:val="00E03493"/>
    <w:rsid w:val="00E03685"/>
    <w:rsid w:val="00E04B9F"/>
    <w:rsid w:val="00E054BB"/>
    <w:rsid w:val="00E05C57"/>
    <w:rsid w:val="00E05E38"/>
    <w:rsid w:val="00E05F0A"/>
    <w:rsid w:val="00E0680D"/>
    <w:rsid w:val="00E069A9"/>
    <w:rsid w:val="00E07829"/>
    <w:rsid w:val="00E1097C"/>
    <w:rsid w:val="00E10DBC"/>
    <w:rsid w:val="00E1113C"/>
    <w:rsid w:val="00E11623"/>
    <w:rsid w:val="00E11A71"/>
    <w:rsid w:val="00E12029"/>
    <w:rsid w:val="00E120A6"/>
    <w:rsid w:val="00E12776"/>
    <w:rsid w:val="00E12B69"/>
    <w:rsid w:val="00E13723"/>
    <w:rsid w:val="00E13896"/>
    <w:rsid w:val="00E13E84"/>
    <w:rsid w:val="00E13EA2"/>
    <w:rsid w:val="00E144CA"/>
    <w:rsid w:val="00E1483F"/>
    <w:rsid w:val="00E14BC6"/>
    <w:rsid w:val="00E15181"/>
    <w:rsid w:val="00E1541B"/>
    <w:rsid w:val="00E15A99"/>
    <w:rsid w:val="00E16440"/>
    <w:rsid w:val="00E1670F"/>
    <w:rsid w:val="00E169C4"/>
    <w:rsid w:val="00E178A9"/>
    <w:rsid w:val="00E211FA"/>
    <w:rsid w:val="00E21494"/>
    <w:rsid w:val="00E21F2D"/>
    <w:rsid w:val="00E21F44"/>
    <w:rsid w:val="00E225E7"/>
    <w:rsid w:val="00E22E08"/>
    <w:rsid w:val="00E233CE"/>
    <w:rsid w:val="00E233F3"/>
    <w:rsid w:val="00E2357E"/>
    <w:rsid w:val="00E2421D"/>
    <w:rsid w:val="00E24787"/>
    <w:rsid w:val="00E25048"/>
    <w:rsid w:val="00E25696"/>
    <w:rsid w:val="00E259B7"/>
    <w:rsid w:val="00E25F5B"/>
    <w:rsid w:val="00E260F9"/>
    <w:rsid w:val="00E261B7"/>
    <w:rsid w:val="00E263A2"/>
    <w:rsid w:val="00E27A8B"/>
    <w:rsid w:val="00E27E5F"/>
    <w:rsid w:val="00E3037C"/>
    <w:rsid w:val="00E306A0"/>
    <w:rsid w:val="00E30832"/>
    <w:rsid w:val="00E30AE0"/>
    <w:rsid w:val="00E3175D"/>
    <w:rsid w:val="00E31B8B"/>
    <w:rsid w:val="00E31CAD"/>
    <w:rsid w:val="00E31CDE"/>
    <w:rsid w:val="00E32013"/>
    <w:rsid w:val="00E32631"/>
    <w:rsid w:val="00E32851"/>
    <w:rsid w:val="00E32A4A"/>
    <w:rsid w:val="00E32D56"/>
    <w:rsid w:val="00E334FE"/>
    <w:rsid w:val="00E3401A"/>
    <w:rsid w:val="00E340D5"/>
    <w:rsid w:val="00E3451B"/>
    <w:rsid w:val="00E345B0"/>
    <w:rsid w:val="00E34C62"/>
    <w:rsid w:val="00E34E7B"/>
    <w:rsid w:val="00E3531B"/>
    <w:rsid w:val="00E3587C"/>
    <w:rsid w:val="00E36445"/>
    <w:rsid w:val="00E364B7"/>
    <w:rsid w:val="00E36913"/>
    <w:rsid w:val="00E36F34"/>
    <w:rsid w:val="00E376BB"/>
    <w:rsid w:val="00E377E0"/>
    <w:rsid w:val="00E37822"/>
    <w:rsid w:val="00E37DFB"/>
    <w:rsid w:val="00E40462"/>
    <w:rsid w:val="00E406FA"/>
    <w:rsid w:val="00E4095F"/>
    <w:rsid w:val="00E40EAE"/>
    <w:rsid w:val="00E410C2"/>
    <w:rsid w:val="00E413FD"/>
    <w:rsid w:val="00E42109"/>
    <w:rsid w:val="00E42477"/>
    <w:rsid w:val="00E42FB1"/>
    <w:rsid w:val="00E4329C"/>
    <w:rsid w:val="00E433C4"/>
    <w:rsid w:val="00E4371B"/>
    <w:rsid w:val="00E43BFC"/>
    <w:rsid w:val="00E43C6C"/>
    <w:rsid w:val="00E43DD5"/>
    <w:rsid w:val="00E43EFF"/>
    <w:rsid w:val="00E44FC2"/>
    <w:rsid w:val="00E45263"/>
    <w:rsid w:val="00E453F5"/>
    <w:rsid w:val="00E45916"/>
    <w:rsid w:val="00E45A1C"/>
    <w:rsid w:val="00E45A3A"/>
    <w:rsid w:val="00E45C1E"/>
    <w:rsid w:val="00E469C6"/>
    <w:rsid w:val="00E46FE5"/>
    <w:rsid w:val="00E47764"/>
    <w:rsid w:val="00E47974"/>
    <w:rsid w:val="00E4799F"/>
    <w:rsid w:val="00E47C7E"/>
    <w:rsid w:val="00E47F7B"/>
    <w:rsid w:val="00E50872"/>
    <w:rsid w:val="00E51072"/>
    <w:rsid w:val="00E51A06"/>
    <w:rsid w:val="00E52099"/>
    <w:rsid w:val="00E52CC6"/>
    <w:rsid w:val="00E53215"/>
    <w:rsid w:val="00E53B03"/>
    <w:rsid w:val="00E53E8C"/>
    <w:rsid w:val="00E54256"/>
    <w:rsid w:val="00E543B3"/>
    <w:rsid w:val="00E547DF"/>
    <w:rsid w:val="00E54E78"/>
    <w:rsid w:val="00E5557A"/>
    <w:rsid w:val="00E5580C"/>
    <w:rsid w:val="00E55914"/>
    <w:rsid w:val="00E56345"/>
    <w:rsid w:val="00E56778"/>
    <w:rsid w:val="00E56F24"/>
    <w:rsid w:val="00E57133"/>
    <w:rsid w:val="00E57704"/>
    <w:rsid w:val="00E57ABF"/>
    <w:rsid w:val="00E57BB7"/>
    <w:rsid w:val="00E61AAD"/>
    <w:rsid w:val="00E61CCA"/>
    <w:rsid w:val="00E61DA0"/>
    <w:rsid w:val="00E622BE"/>
    <w:rsid w:val="00E622DE"/>
    <w:rsid w:val="00E62E6E"/>
    <w:rsid w:val="00E637A9"/>
    <w:rsid w:val="00E63CBD"/>
    <w:rsid w:val="00E63EE5"/>
    <w:rsid w:val="00E64760"/>
    <w:rsid w:val="00E64860"/>
    <w:rsid w:val="00E64D85"/>
    <w:rsid w:val="00E65997"/>
    <w:rsid w:val="00E66262"/>
    <w:rsid w:val="00E66514"/>
    <w:rsid w:val="00E667E7"/>
    <w:rsid w:val="00E66AA3"/>
    <w:rsid w:val="00E673D6"/>
    <w:rsid w:val="00E673FF"/>
    <w:rsid w:val="00E7063E"/>
    <w:rsid w:val="00E70D5C"/>
    <w:rsid w:val="00E7123E"/>
    <w:rsid w:val="00E71476"/>
    <w:rsid w:val="00E71702"/>
    <w:rsid w:val="00E71818"/>
    <w:rsid w:val="00E71838"/>
    <w:rsid w:val="00E7187E"/>
    <w:rsid w:val="00E71A57"/>
    <w:rsid w:val="00E71C34"/>
    <w:rsid w:val="00E723D9"/>
    <w:rsid w:val="00E72935"/>
    <w:rsid w:val="00E72980"/>
    <w:rsid w:val="00E72FF1"/>
    <w:rsid w:val="00E73742"/>
    <w:rsid w:val="00E73EA8"/>
    <w:rsid w:val="00E742B1"/>
    <w:rsid w:val="00E74344"/>
    <w:rsid w:val="00E75333"/>
    <w:rsid w:val="00E7544F"/>
    <w:rsid w:val="00E754BD"/>
    <w:rsid w:val="00E75567"/>
    <w:rsid w:val="00E76A60"/>
    <w:rsid w:val="00E77A2E"/>
    <w:rsid w:val="00E80B7A"/>
    <w:rsid w:val="00E80C8E"/>
    <w:rsid w:val="00E81299"/>
    <w:rsid w:val="00E81896"/>
    <w:rsid w:val="00E82167"/>
    <w:rsid w:val="00E8263D"/>
    <w:rsid w:val="00E82953"/>
    <w:rsid w:val="00E82CB6"/>
    <w:rsid w:val="00E834BD"/>
    <w:rsid w:val="00E83D21"/>
    <w:rsid w:val="00E846B1"/>
    <w:rsid w:val="00E84D2E"/>
    <w:rsid w:val="00E857A2"/>
    <w:rsid w:val="00E86719"/>
    <w:rsid w:val="00E8676D"/>
    <w:rsid w:val="00E8687B"/>
    <w:rsid w:val="00E86923"/>
    <w:rsid w:val="00E87DE5"/>
    <w:rsid w:val="00E90323"/>
    <w:rsid w:val="00E91081"/>
    <w:rsid w:val="00E917C3"/>
    <w:rsid w:val="00E92381"/>
    <w:rsid w:val="00E9267F"/>
    <w:rsid w:val="00E92B51"/>
    <w:rsid w:val="00E93096"/>
    <w:rsid w:val="00E93142"/>
    <w:rsid w:val="00E93283"/>
    <w:rsid w:val="00E93C17"/>
    <w:rsid w:val="00E945AD"/>
    <w:rsid w:val="00E946E9"/>
    <w:rsid w:val="00E94B23"/>
    <w:rsid w:val="00E94CF2"/>
    <w:rsid w:val="00E96822"/>
    <w:rsid w:val="00E96D69"/>
    <w:rsid w:val="00E96ED8"/>
    <w:rsid w:val="00E96F5D"/>
    <w:rsid w:val="00E9730C"/>
    <w:rsid w:val="00E9745F"/>
    <w:rsid w:val="00EA07F1"/>
    <w:rsid w:val="00EA0C10"/>
    <w:rsid w:val="00EA0E5C"/>
    <w:rsid w:val="00EA11CC"/>
    <w:rsid w:val="00EA1D37"/>
    <w:rsid w:val="00EA276B"/>
    <w:rsid w:val="00EA3094"/>
    <w:rsid w:val="00EA33EE"/>
    <w:rsid w:val="00EA367E"/>
    <w:rsid w:val="00EA38CB"/>
    <w:rsid w:val="00EA396A"/>
    <w:rsid w:val="00EA4381"/>
    <w:rsid w:val="00EA44C1"/>
    <w:rsid w:val="00EA4584"/>
    <w:rsid w:val="00EA4681"/>
    <w:rsid w:val="00EA4C04"/>
    <w:rsid w:val="00EA5F98"/>
    <w:rsid w:val="00EA6B18"/>
    <w:rsid w:val="00EA6C36"/>
    <w:rsid w:val="00EA6DF3"/>
    <w:rsid w:val="00EA7987"/>
    <w:rsid w:val="00EA7E22"/>
    <w:rsid w:val="00EB022A"/>
    <w:rsid w:val="00EB0274"/>
    <w:rsid w:val="00EB0C1C"/>
    <w:rsid w:val="00EB0E4C"/>
    <w:rsid w:val="00EB175A"/>
    <w:rsid w:val="00EB1C07"/>
    <w:rsid w:val="00EB1C32"/>
    <w:rsid w:val="00EB2214"/>
    <w:rsid w:val="00EB2B86"/>
    <w:rsid w:val="00EB2FDC"/>
    <w:rsid w:val="00EB3627"/>
    <w:rsid w:val="00EB4D00"/>
    <w:rsid w:val="00EB550D"/>
    <w:rsid w:val="00EB55D9"/>
    <w:rsid w:val="00EB5931"/>
    <w:rsid w:val="00EB5F11"/>
    <w:rsid w:val="00EB6332"/>
    <w:rsid w:val="00EB659D"/>
    <w:rsid w:val="00EB6A32"/>
    <w:rsid w:val="00EB6A84"/>
    <w:rsid w:val="00EB73B5"/>
    <w:rsid w:val="00EC05E1"/>
    <w:rsid w:val="00EC0E44"/>
    <w:rsid w:val="00EC0F4A"/>
    <w:rsid w:val="00EC13EB"/>
    <w:rsid w:val="00EC140C"/>
    <w:rsid w:val="00EC232E"/>
    <w:rsid w:val="00EC2463"/>
    <w:rsid w:val="00EC2F3F"/>
    <w:rsid w:val="00EC3061"/>
    <w:rsid w:val="00EC30B1"/>
    <w:rsid w:val="00EC32BD"/>
    <w:rsid w:val="00EC359D"/>
    <w:rsid w:val="00EC3BA8"/>
    <w:rsid w:val="00EC3D20"/>
    <w:rsid w:val="00EC3DAE"/>
    <w:rsid w:val="00EC4C8B"/>
    <w:rsid w:val="00EC4E06"/>
    <w:rsid w:val="00EC5724"/>
    <w:rsid w:val="00EC5EC6"/>
    <w:rsid w:val="00EC65E4"/>
    <w:rsid w:val="00EC6AF4"/>
    <w:rsid w:val="00EC6BF3"/>
    <w:rsid w:val="00EC6E9C"/>
    <w:rsid w:val="00EC7730"/>
    <w:rsid w:val="00EC7791"/>
    <w:rsid w:val="00EC7D61"/>
    <w:rsid w:val="00ED0031"/>
    <w:rsid w:val="00ED08E0"/>
    <w:rsid w:val="00ED0E25"/>
    <w:rsid w:val="00ED0E53"/>
    <w:rsid w:val="00ED0E77"/>
    <w:rsid w:val="00ED156E"/>
    <w:rsid w:val="00ED1FDE"/>
    <w:rsid w:val="00ED276C"/>
    <w:rsid w:val="00ED27F2"/>
    <w:rsid w:val="00ED3A57"/>
    <w:rsid w:val="00ED3C15"/>
    <w:rsid w:val="00ED3FB4"/>
    <w:rsid w:val="00ED4045"/>
    <w:rsid w:val="00ED449C"/>
    <w:rsid w:val="00ED483F"/>
    <w:rsid w:val="00ED4B43"/>
    <w:rsid w:val="00ED4B74"/>
    <w:rsid w:val="00ED4EB1"/>
    <w:rsid w:val="00ED5CA3"/>
    <w:rsid w:val="00ED6173"/>
    <w:rsid w:val="00ED6381"/>
    <w:rsid w:val="00ED68EC"/>
    <w:rsid w:val="00ED6D7C"/>
    <w:rsid w:val="00ED726E"/>
    <w:rsid w:val="00ED77C4"/>
    <w:rsid w:val="00ED78D7"/>
    <w:rsid w:val="00ED7C4B"/>
    <w:rsid w:val="00ED7C66"/>
    <w:rsid w:val="00ED7CB0"/>
    <w:rsid w:val="00ED7F7F"/>
    <w:rsid w:val="00EE00BA"/>
    <w:rsid w:val="00EE02B2"/>
    <w:rsid w:val="00EE0580"/>
    <w:rsid w:val="00EE08B6"/>
    <w:rsid w:val="00EE0B47"/>
    <w:rsid w:val="00EE11AB"/>
    <w:rsid w:val="00EE1A86"/>
    <w:rsid w:val="00EE1E58"/>
    <w:rsid w:val="00EE1F64"/>
    <w:rsid w:val="00EE2350"/>
    <w:rsid w:val="00EE2D42"/>
    <w:rsid w:val="00EE33D0"/>
    <w:rsid w:val="00EE3D82"/>
    <w:rsid w:val="00EE3F34"/>
    <w:rsid w:val="00EE58C9"/>
    <w:rsid w:val="00EE60EC"/>
    <w:rsid w:val="00EE6F2D"/>
    <w:rsid w:val="00EE75A0"/>
    <w:rsid w:val="00EE7A11"/>
    <w:rsid w:val="00EE7ADD"/>
    <w:rsid w:val="00EE7C1F"/>
    <w:rsid w:val="00EF05E7"/>
    <w:rsid w:val="00EF10A8"/>
    <w:rsid w:val="00EF12EA"/>
    <w:rsid w:val="00EF1591"/>
    <w:rsid w:val="00EF17D5"/>
    <w:rsid w:val="00EF1D99"/>
    <w:rsid w:val="00EF2A50"/>
    <w:rsid w:val="00EF2DCB"/>
    <w:rsid w:val="00EF4302"/>
    <w:rsid w:val="00EF4569"/>
    <w:rsid w:val="00EF5113"/>
    <w:rsid w:val="00EF5282"/>
    <w:rsid w:val="00EF5455"/>
    <w:rsid w:val="00EF5EAA"/>
    <w:rsid w:val="00EF604C"/>
    <w:rsid w:val="00EF62D8"/>
    <w:rsid w:val="00EF67C0"/>
    <w:rsid w:val="00EF69A4"/>
    <w:rsid w:val="00EF6D19"/>
    <w:rsid w:val="00EF7991"/>
    <w:rsid w:val="00EF7CFC"/>
    <w:rsid w:val="00F001EC"/>
    <w:rsid w:val="00F00C31"/>
    <w:rsid w:val="00F00FA6"/>
    <w:rsid w:val="00F0170F"/>
    <w:rsid w:val="00F017E7"/>
    <w:rsid w:val="00F01E7D"/>
    <w:rsid w:val="00F02A27"/>
    <w:rsid w:val="00F02EF9"/>
    <w:rsid w:val="00F03342"/>
    <w:rsid w:val="00F03350"/>
    <w:rsid w:val="00F03B10"/>
    <w:rsid w:val="00F03BB8"/>
    <w:rsid w:val="00F03C02"/>
    <w:rsid w:val="00F04BF1"/>
    <w:rsid w:val="00F04CBE"/>
    <w:rsid w:val="00F0525C"/>
    <w:rsid w:val="00F053E4"/>
    <w:rsid w:val="00F05E6A"/>
    <w:rsid w:val="00F0651F"/>
    <w:rsid w:val="00F06C5B"/>
    <w:rsid w:val="00F07C15"/>
    <w:rsid w:val="00F07D22"/>
    <w:rsid w:val="00F07DB8"/>
    <w:rsid w:val="00F07EEE"/>
    <w:rsid w:val="00F10346"/>
    <w:rsid w:val="00F10CE4"/>
    <w:rsid w:val="00F1105A"/>
    <w:rsid w:val="00F11641"/>
    <w:rsid w:val="00F11726"/>
    <w:rsid w:val="00F11EDD"/>
    <w:rsid w:val="00F13311"/>
    <w:rsid w:val="00F133F1"/>
    <w:rsid w:val="00F135C8"/>
    <w:rsid w:val="00F135DF"/>
    <w:rsid w:val="00F1384F"/>
    <w:rsid w:val="00F138BC"/>
    <w:rsid w:val="00F13B4D"/>
    <w:rsid w:val="00F13B57"/>
    <w:rsid w:val="00F144F7"/>
    <w:rsid w:val="00F14EA5"/>
    <w:rsid w:val="00F1579D"/>
    <w:rsid w:val="00F16175"/>
    <w:rsid w:val="00F1631A"/>
    <w:rsid w:val="00F16923"/>
    <w:rsid w:val="00F203EA"/>
    <w:rsid w:val="00F2154A"/>
    <w:rsid w:val="00F21EA9"/>
    <w:rsid w:val="00F21FBF"/>
    <w:rsid w:val="00F22085"/>
    <w:rsid w:val="00F22461"/>
    <w:rsid w:val="00F22779"/>
    <w:rsid w:val="00F22A38"/>
    <w:rsid w:val="00F234D0"/>
    <w:rsid w:val="00F235A4"/>
    <w:rsid w:val="00F2365F"/>
    <w:rsid w:val="00F23749"/>
    <w:rsid w:val="00F237BA"/>
    <w:rsid w:val="00F24152"/>
    <w:rsid w:val="00F24502"/>
    <w:rsid w:val="00F251B3"/>
    <w:rsid w:val="00F264D2"/>
    <w:rsid w:val="00F27035"/>
    <w:rsid w:val="00F273BA"/>
    <w:rsid w:val="00F27923"/>
    <w:rsid w:val="00F27FFA"/>
    <w:rsid w:val="00F30293"/>
    <w:rsid w:val="00F3084F"/>
    <w:rsid w:val="00F3179A"/>
    <w:rsid w:val="00F3189A"/>
    <w:rsid w:val="00F31A14"/>
    <w:rsid w:val="00F330C9"/>
    <w:rsid w:val="00F333A5"/>
    <w:rsid w:val="00F347F9"/>
    <w:rsid w:val="00F34A11"/>
    <w:rsid w:val="00F34F89"/>
    <w:rsid w:val="00F3547E"/>
    <w:rsid w:val="00F366C3"/>
    <w:rsid w:val="00F3675E"/>
    <w:rsid w:val="00F369A3"/>
    <w:rsid w:val="00F369C8"/>
    <w:rsid w:val="00F36B48"/>
    <w:rsid w:val="00F36BB4"/>
    <w:rsid w:val="00F3700E"/>
    <w:rsid w:val="00F37E37"/>
    <w:rsid w:val="00F41082"/>
    <w:rsid w:val="00F414CC"/>
    <w:rsid w:val="00F41AAA"/>
    <w:rsid w:val="00F41E25"/>
    <w:rsid w:val="00F42093"/>
    <w:rsid w:val="00F42A12"/>
    <w:rsid w:val="00F42AB9"/>
    <w:rsid w:val="00F42E88"/>
    <w:rsid w:val="00F438DB"/>
    <w:rsid w:val="00F43EEC"/>
    <w:rsid w:val="00F4409C"/>
    <w:rsid w:val="00F4434E"/>
    <w:rsid w:val="00F444D7"/>
    <w:rsid w:val="00F4462C"/>
    <w:rsid w:val="00F45156"/>
    <w:rsid w:val="00F45C98"/>
    <w:rsid w:val="00F45FB1"/>
    <w:rsid w:val="00F46BEB"/>
    <w:rsid w:val="00F4720B"/>
    <w:rsid w:val="00F474FB"/>
    <w:rsid w:val="00F479A7"/>
    <w:rsid w:val="00F47AC8"/>
    <w:rsid w:val="00F47E0C"/>
    <w:rsid w:val="00F47E87"/>
    <w:rsid w:val="00F506D9"/>
    <w:rsid w:val="00F5093B"/>
    <w:rsid w:val="00F50C25"/>
    <w:rsid w:val="00F50D04"/>
    <w:rsid w:val="00F50F58"/>
    <w:rsid w:val="00F510D5"/>
    <w:rsid w:val="00F514F8"/>
    <w:rsid w:val="00F5192E"/>
    <w:rsid w:val="00F539DC"/>
    <w:rsid w:val="00F541E7"/>
    <w:rsid w:val="00F5542B"/>
    <w:rsid w:val="00F56238"/>
    <w:rsid w:val="00F5683E"/>
    <w:rsid w:val="00F57165"/>
    <w:rsid w:val="00F5747F"/>
    <w:rsid w:val="00F60884"/>
    <w:rsid w:val="00F60A60"/>
    <w:rsid w:val="00F60FC2"/>
    <w:rsid w:val="00F616C9"/>
    <w:rsid w:val="00F61CB4"/>
    <w:rsid w:val="00F61F20"/>
    <w:rsid w:val="00F6204C"/>
    <w:rsid w:val="00F621CC"/>
    <w:rsid w:val="00F62528"/>
    <w:rsid w:val="00F62719"/>
    <w:rsid w:val="00F62E15"/>
    <w:rsid w:val="00F63143"/>
    <w:rsid w:val="00F631BA"/>
    <w:rsid w:val="00F63383"/>
    <w:rsid w:val="00F6347A"/>
    <w:rsid w:val="00F635B5"/>
    <w:rsid w:val="00F63689"/>
    <w:rsid w:val="00F6374B"/>
    <w:rsid w:val="00F63D21"/>
    <w:rsid w:val="00F64D19"/>
    <w:rsid w:val="00F650FE"/>
    <w:rsid w:val="00F65364"/>
    <w:rsid w:val="00F653A2"/>
    <w:rsid w:val="00F65496"/>
    <w:rsid w:val="00F65632"/>
    <w:rsid w:val="00F657F6"/>
    <w:rsid w:val="00F65D5F"/>
    <w:rsid w:val="00F661B5"/>
    <w:rsid w:val="00F66E16"/>
    <w:rsid w:val="00F66FA3"/>
    <w:rsid w:val="00F67734"/>
    <w:rsid w:val="00F67DF0"/>
    <w:rsid w:val="00F70135"/>
    <w:rsid w:val="00F70303"/>
    <w:rsid w:val="00F71126"/>
    <w:rsid w:val="00F71E48"/>
    <w:rsid w:val="00F727B0"/>
    <w:rsid w:val="00F72919"/>
    <w:rsid w:val="00F72A06"/>
    <w:rsid w:val="00F72AC6"/>
    <w:rsid w:val="00F72D56"/>
    <w:rsid w:val="00F72F58"/>
    <w:rsid w:val="00F74157"/>
    <w:rsid w:val="00F7421C"/>
    <w:rsid w:val="00F7467D"/>
    <w:rsid w:val="00F75B45"/>
    <w:rsid w:val="00F75C94"/>
    <w:rsid w:val="00F75E3A"/>
    <w:rsid w:val="00F75F62"/>
    <w:rsid w:val="00F76438"/>
    <w:rsid w:val="00F7645D"/>
    <w:rsid w:val="00F76C3E"/>
    <w:rsid w:val="00F76E52"/>
    <w:rsid w:val="00F77448"/>
    <w:rsid w:val="00F776CA"/>
    <w:rsid w:val="00F77EAE"/>
    <w:rsid w:val="00F80107"/>
    <w:rsid w:val="00F80371"/>
    <w:rsid w:val="00F81596"/>
    <w:rsid w:val="00F818F8"/>
    <w:rsid w:val="00F81A1B"/>
    <w:rsid w:val="00F81A5D"/>
    <w:rsid w:val="00F81AB8"/>
    <w:rsid w:val="00F820D4"/>
    <w:rsid w:val="00F8259F"/>
    <w:rsid w:val="00F8280A"/>
    <w:rsid w:val="00F82D75"/>
    <w:rsid w:val="00F831D3"/>
    <w:rsid w:val="00F8410F"/>
    <w:rsid w:val="00F84315"/>
    <w:rsid w:val="00F8519E"/>
    <w:rsid w:val="00F85316"/>
    <w:rsid w:val="00F85A95"/>
    <w:rsid w:val="00F85BAD"/>
    <w:rsid w:val="00F85D08"/>
    <w:rsid w:val="00F85E81"/>
    <w:rsid w:val="00F86B29"/>
    <w:rsid w:val="00F87364"/>
    <w:rsid w:val="00F876E4"/>
    <w:rsid w:val="00F90E3D"/>
    <w:rsid w:val="00F912CE"/>
    <w:rsid w:val="00F91441"/>
    <w:rsid w:val="00F91781"/>
    <w:rsid w:val="00F918C6"/>
    <w:rsid w:val="00F918DB"/>
    <w:rsid w:val="00F9217D"/>
    <w:rsid w:val="00F922CA"/>
    <w:rsid w:val="00F9299E"/>
    <w:rsid w:val="00F92CE0"/>
    <w:rsid w:val="00F944C2"/>
    <w:rsid w:val="00F94B52"/>
    <w:rsid w:val="00F94F02"/>
    <w:rsid w:val="00F9558A"/>
    <w:rsid w:val="00F96385"/>
    <w:rsid w:val="00F966D8"/>
    <w:rsid w:val="00F96A1C"/>
    <w:rsid w:val="00F97303"/>
    <w:rsid w:val="00F975F3"/>
    <w:rsid w:val="00F97A56"/>
    <w:rsid w:val="00FA05AC"/>
    <w:rsid w:val="00FA0B3B"/>
    <w:rsid w:val="00FA107D"/>
    <w:rsid w:val="00FA1229"/>
    <w:rsid w:val="00FA13BD"/>
    <w:rsid w:val="00FA1468"/>
    <w:rsid w:val="00FA1E6E"/>
    <w:rsid w:val="00FA288F"/>
    <w:rsid w:val="00FA2C6E"/>
    <w:rsid w:val="00FA359F"/>
    <w:rsid w:val="00FA3801"/>
    <w:rsid w:val="00FA3A40"/>
    <w:rsid w:val="00FA478E"/>
    <w:rsid w:val="00FA5176"/>
    <w:rsid w:val="00FA594B"/>
    <w:rsid w:val="00FA59EB"/>
    <w:rsid w:val="00FA604A"/>
    <w:rsid w:val="00FA6ADD"/>
    <w:rsid w:val="00FA6C67"/>
    <w:rsid w:val="00FA6D4F"/>
    <w:rsid w:val="00FA7F37"/>
    <w:rsid w:val="00FA7F6D"/>
    <w:rsid w:val="00FA7F9C"/>
    <w:rsid w:val="00FB064D"/>
    <w:rsid w:val="00FB08CE"/>
    <w:rsid w:val="00FB09D3"/>
    <w:rsid w:val="00FB0A7F"/>
    <w:rsid w:val="00FB175C"/>
    <w:rsid w:val="00FB1BFB"/>
    <w:rsid w:val="00FB2F0C"/>
    <w:rsid w:val="00FB328B"/>
    <w:rsid w:val="00FB33B1"/>
    <w:rsid w:val="00FB3536"/>
    <w:rsid w:val="00FB3D5C"/>
    <w:rsid w:val="00FB3F2F"/>
    <w:rsid w:val="00FB4B4A"/>
    <w:rsid w:val="00FB5658"/>
    <w:rsid w:val="00FB60CC"/>
    <w:rsid w:val="00FB629C"/>
    <w:rsid w:val="00FB6686"/>
    <w:rsid w:val="00FB680D"/>
    <w:rsid w:val="00FB6DF2"/>
    <w:rsid w:val="00FB72E9"/>
    <w:rsid w:val="00FB736B"/>
    <w:rsid w:val="00FB7C7B"/>
    <w:rsid w:val="00FB7EAF"/>
    <w:rsid w:val="00FC0588"/>
    <w:rsid w:val="00FC0DBA"/>
    <w:rsid w:val="00FC1E93"/>
    <w:rsid w:val="00FC1F07"/>
    <w:rsid w:val="00FC4EA7"/>
    <w:rsid w:val="00FC53FB"/>
    <w:rsid w:val="00FC5498"/>
    <w:rsid w:val="00FD00D3"/>
    <w:rsid w:val="00FD1722"/>
    <w:rsid w:val="00FD1A54"/>
    <w:rsid w:val="00FD1DEF"/>
    <w:rsid w:val="00FD1F0E"/>
    <w:rsid w:val="00FD2397"/>
    <w:rsid w:val="00FD2412"/>
    <w:rsid w:val="00FD2613"/>
    <w:rsid w:val="00FD271A"/>
    <w:rsid w:val="00FD2D17"/>
    <w:rsid w:val="00FD341F"/>
    <w:rsid w:val="00FD3576"/>
    <w:rsid w:val="00FD3863"/>
    <w:rsid w:val="00FD3FA0"/>
    <w:rsid w:val="00FD404D"/>
    <w:rsid w:val="00FD4195"/>
    <w:rsid w:val="00FD4716"/>
    <w:rsid w:val="00FD4788"/>
    <w:rsid w:val="00FD56A2"/>
    <w:rsid w:val="00FD5C52"/>
    <w:rsid w:val="00FD6537"/>
    <w:rsid w:val="00FD7012"/>
    <w:rsid w:val="00FD7B4E"/>
    <w:rsid w:val="00FD7F11"/>
    <w:rsid w:val="00FE0D84"/>
    <w:rsid w:val="00FE135E"/>
    <w:rsid w:val="00FE142C"/>
    <w:rsid w:val="00FE1710"/>
    <w:rsid w:val="00FE2374"/>
    <w:rsid w:val="00FE3661"/>
    <w:rsid w:val="00FE3B40"/>
    <w:rsid w:val="00FE45D2"/>
    <w:rsid w:val="00FE487A"/>
    <w:rsid w:val="00FE595D"/>
    <w:rsid w:val="00FE5EDB"/>
    <w:rsid w:val="00FE60B5"/>
    <w:rsid w:val="00FE61A8"/>
    <w:rsid w:val="00FE661F"/>
    <w:rsid w:val="00FE694D"/>
    <w:rsid w:val="00FE6B45"/>
    <w:rsid w:val="00FE6F13"/>
    <w:rsid w:val="00FE6F68"/>
    <w:rsid w:val="00FE75ED"/>
    <w:rsid w:val="00FE7976"/>
    <w:rsid w:val="00FF00BE"/>
    <w:rsid w:val="00FF03DF"/>
    <w:rsid w:val="00FF0D60"/>
    <w:rsid w:val="00FF1052"/>
    <w:rsid w:val="00FF16CC"/>
    <w:rsid w:val="00FF260C"/>
    <w:rsid w:val="00FF3518"/>
    <w:rsid w:val="00FF3B64"/>
    <w:rsid w:val="00FF4034"/>
    <w:rsid w:val="00FF5296"/>
    <w:rsid w:val="00FF57F5"/>
    <w:rsid w:val="00FF5A6E"/>
    <w:rsid w:val="00FF5C88"/>
    <w:rsid w:val="00FF5E33"/>
    <w:rsid w:val="00FF5FE7"/>
    <w:rsid w:val="00FF72F2"/>
    <w:rsid w:val="00FF79E7"/>
    <w:rsid w:val="00FF7A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50987081"/>
  <w15:docId w15:val="{211B7055-5C6E-4064-B70B-278F854F4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9D7E71"/>
  </w:style>
  <w:style w:type="paragraph" w:styleId="u1">
    <w:name w:val="heading 1"/>
    <w:basedOn w:val="Binhthng"/>
    <w:next w:val="Binhthng"/>
    <w:link w:val="u1Char"/>
    <w:uiPriority w:val="9"/>
    <w:qFormat/>
    <w:rsid w:val="009518C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0E7713"/>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0E7713"/>
  </w:style>
  <w:style w:type="paragraph" w:styleId="Chntrang">
    <w:name w:val="footer"/>
    <w:basedOn w:val="Binhthng"/>
    <w:link w:val="ChntrangChar"/>
    <w:unhideWhenUsed/>
    <w:rsid w:val="000E7713"/>
    <w:pPr>
      <w:tabs>
        <w:tab w:val="center" w:pos="4680"/>
        <w:tab w:val="right" w:pos="9360"/>
      </w:tabs>
      <w:spacing w:after="0" w:line="240" w:lineRule="auto"/>
    </w:pPr>
  </w:style>
  <w:style w:type="character" w:customStyle="1" w:styleId="ChntrangChar">
    <w:name w:val="Chân trang Char"/>
    <w:basedOn w:val="Phngmcinhcuaoanvn"/>
    <w:link w:val="Chntrang"/>
    <w:rsid w:val="000E7713"/>
  </w:style>
  <w:style w:type="paragraph" w:styleId="oancuaDanhsach">
    <w:name w:val="List Paragraph"/>
    <w:basedOn w:val="Binhthng"/>
    <w:link w:val="oancuaDanhsachChar"/>
    <w:uiPriority w:val="34"/>
    <w:qFormat/>
    <w:rsid w:val="00EE75A0"/>
    <w:pPr>
      <w:ind w:left="720"/>
      <w:contextualSpacing/>
    </w:pPr>
  </w:style>
  <w:style w:type="character" w:styleId="VnbanChdanhsn">
    <w:name w:val="Placeholder Text"/>
    <w:basedOn w:val="Phngmcinhcuaoanvn"/>
    <w:uiPriority w:val="99"/>
    <w:semiHidden/>
    <w:rsid w:val="00F81A5D"/>
    <w:rPr>
      <w:color w:val="808080"/>
    </w:rPr>
  </w:style>
  <w:style w:type="paragraph" w:styleId="Bongchuthich">
    <w:name w:val="Balloon Text"/>
    <w:basedOn w:val="Binhthng"/>
    <w:link w:val="BongchuthichChar"/>
    <w:uiPriority w:val="99"/>
    <w:semiHidden/>
    <w:unhideWhenUsed/>
    <w:rsid w:val="00F81A5D"/>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F81A5D"/>
    <w:rPr>
      <w:rFonts w:ascii="Tahoma" w:hAnsi="Tahoma" w:cs="Tahoma"/>
      <w:sz w:val="16"/>
      <w:szCs w:val="16"/>
    </w:rPr>
  </w:style>
  <w:style w:type="paragraph" w:styleId="KhngDncch">
    <w:name w:val="No Spacing"/>
    <w:uiPriority w:val="1"/>
    <w:qFormat/>
    <w:rsid w:val="005A64FE"/>
    <w:pPr>
      <w:spacing w:after="0" w:line="240" w:lineRule="auto"/>
    </w:pPr>
  </w:style>
  <w:style w:type="table" w:styleId="LiBang">
    <w:name w:val="Table Grid"/>
    <w:basedOn w:val="BangThngthng"/>
    <w:uiPriority w:val="59"/>
    <w:rsid w:val="00C910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1Char">
    <w:name w:val="Đầu đề 1 Char"/>
    <w:basedOn w:val="Phngmcinhcuaoanvn"/>
    <w:link w:val="u1"/>
    <w:uiPriority w:val="9"/>
    <w:rsid w:val="009518CA"/>
    <w:rPr>
      <w:rFonts w:asciiTheme="majorHAnsi" w:eastAsiaTheme="majorEastAsia" w:hAnsiTheme="majorHAnsi" w:cstheme="majorBidi"/>
      <w:b/>
      <w:bCs/>
      <w:color w:val="365F91" w:themeColor="accent1" w:themeShade="BF"/>
      <w:sz w:val="28"/>
      <w:szCs w:val="28"/>
    </w:rPr>
  </w:style>
  <w:style w:type="character" w:customStyle="1" w:styleId="oancuaDanhsachChar">
    <w:name w:val="Đoạn của Danh sách Char"/>
    <w:link w:val="oancuaDanhsach"/>
    <w:uiPriority w:val="34"/>
    <w:locked/>
    <w:rsid w:val="001A4AB4"/>
  </w:style>
  <w:style w:type="character" w:styleId="Manh">
    <w:name w:val="Strong"/>
    <w:basedOn w:val="Phngmcinhcuaoanvn"/>
    <w:uiPriority w:val="22"/>
    <w:qFormat/>
    <w:rsid w:val="00A56C29"/>
    <w:rPr>
      <w:b/>
      <w:bCs/>
    </w:rPr>
  </w:style>
  <w:style w:type="character" w:styleId="Siuktni">
    <w:name w:val="Hyperlink"/>
    <w:basedOn w:val="Phngmcinhcuaoanvn"/>
    <w:uiPriority w:val="99"/>
    <w:unhideWhenUsed/>
    <w:rsid w:val="00806AF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8245870">
      <w:bodyDiv w:val="1"/>
      <w:marLeft w:val="0"/>
      <w:marRight w:val="0"/>
      <w:marTop w:val="0"/>
      <w:marBottom w:val="0"/>
      <w:divBdr>
        <w:top w:val="none" w:sz="0" w:space="0" w:color="auto"/>
        <w:left w:val="none" w:sz="0" w:space="0" w:color="auto"/>
        <w:bottom w:val="none" w:sz="0" w:space="0" w:color="auto"/>
        <w:right w:val="none" w:sz="0" w:space="0" w:color="auto"/>
      </w:divBdr>
    </w:div>
    <w:div w:id="536043701">
      <w:bodyDiv w:val="1"/>
      <w:marLeft w:val="0"/>
      <w:marRight w:val="0"/>
      <w:marTop w:val="0"/>
      <w:marBottom w:val="0"/>
      <w:divBdr>
        <w:top w:val="none" w:sz="0" w:space="0" w:color="auto"/>
        <w:left w:val="none" w:sz="0" w:space="0" w:color="auto"/>
        <w:bottom w:val="none" w:sz="0" w:space="0" w:color="auto"/>
        <w:right w:val="none" w:sz="0" w:space="0" w:color="auto"/>
      </w:divBdr>
    </w:div>
    <w:div w:id="808011622">
      <w:bodyDiv w:val="1"/>
      <w:marLeft w:val="0"/>
      <w:marRight w:val="0"/>
      <w:marTop w:val="0"/>
      <w:marBottom w:val="0"/>
      <w:divBdr>
        <w:top w:val="none" w:sz="0" w:space="0" w:color="auto"/>
        <w:left w:val="none" w:sz="0" w:space="0" w:color="auto"/>
        <w:bottom w:val="none" w:sz="0" w:space="0" w:color="auto"/>
        <w:right w:val="none" w:sz="0" w:space="0" w:color="auto"/>
      </w:divBdr>
    </w:div>
    <w:div w:id="878276117">
      <w:bodyDiv w:val="1"/>
      <w:marLeft w:val="0"/>
      <w:marRight w:val="0"/>
      <w:marTop w:val="0"/>
      <w:marBottom w:val="0"/>
      <w:divBdr>
        <w:top w:val="none" w:sz="0" w:space="0" w:color="auto"/>
        <w:left w:val="none" w:sz="0" w:space="0" w:color="auto"/>
        <w:bottom w:val="none" w:sz="0" w:space="0" w:color="auto"/>
        <w:right w:val="none" w:sz="0" w:space="0" w:color="auto"/>
      </w:divBdr>
    </w:div>
    <w:div w:id="1169366240">
      <w:bodyDiv w:val="1"/>
      <w:marLeft w:val="0"/>
      <w:marRight w:val="0"/>
      <w:marTop w:val="0"/>
      <w:marBottom w:val="0"/>
      <w:divBdr>
        <w:top w:val="none" w:sz="0" w:space="0" w:color="auto"/>
        <w:left w:val="none" w:sz="0" w:space="0" w:color="auto"/>
        <w:bottom w:val="none" w:sz="0" w:space="0" w:color="auto"/>
        <w:right w:val="none" w:sz="0" w:space="0" w:color="auto"/>
      </w:divBdr>
    </w:div>
    <w:div w:id="131794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image" Target="media/image59.wmf"/><Relationship Id="rId138" Type="http://schemas.openxmlformats.org/officeDocument/2006/relationships/oleObject" Target="embeddings/oleObject70.bin"/><Relationship Id="rId154" Type="http://schemas.openxmlformats.org/officeDocument/2006/relationships/image" Target="media/image70.wmf"/><Relationship Id="rId159" Type="http://schemas.openxmlformats.org/officeDocument/2006/relationships/oleObject" Target="embeddings/oleObject80.bin"/><Relationship Id="rId175" Type="http://schemas.openxmlformats.org/officeDocument/2006/relationships/oleObject" Target="embeddings/oleObject89.bin"/><Relationship Id="rId170" Type="http://schemas.openxmlformats.org/officeDocument/2006/relationships/oleObject" Target="embeddings/oleObject86.bin"/><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6.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image" Target="media/image56.emf"/><Relationship Id="rId144" Type="http://schemas.openxmlformats.org/officeDocument/2006/relationships/oleObject" Target="embeddings/oleObject73.bin"/><Relationship Id="rId149" Type="http://schemas.openxmlformats.org/officeDocument/2006/relationships/image" Target="media/image67.e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oleObject" Target="embeddings/oleObject48.bin"/><Relationship Id="rId160" Type="http://schemas.openxmlformats.org/officeDocument/2006/relationships/image" Target="media/image73.wmf"/><Relationship Id="rId165" Type="http://schemas.openxmlformats.org/officeDocument/2006/relationships/image" Target="media/image75.wmf"/><Relationship Id="rId181" Type="http://schemas.openxmlformats.org/officeDocument/2006/relationships/footer" Target="footer3.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7.bin"/><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2.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image" Target="media/image68.wmf"/><Relationship Id="rId155" Type="http://schemas.openxmlformats.org/officeDocument/2006/relationships/oleObject" Target="embeddings/oleObject78.bin"/><Relationship Id="rId171" Type="http://schemas.openxmlformats.org/officeDocument/2006/relationships/image" Target="media/image78.wmf"/><Relationship Id="rId176"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7.wmf"/><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1.wmf"/><Relationship Id="rId140" Type="http://schemas.openxmlformats.org/officeDocument/2006/relationships/oleObject" Target="embeddings/oleObject71.bin"/><Relationship Id="rId145" Type="http://schemas.openxmlformats.org/officeDocument/2006/relationships/image" Target="media/image65.wmf"/><Relationship Id="rId161" Type="http://schemas.openxmlformats.org/officeDocument/2006/relationships/oleObject" Target="embeddings/oleObject81.bin"/><Relationship Id="rId166" Type="http://schemas.openxmlformats.org/officeDocument/2006/relationships/oleObject" Target="embeddings/oleObject84.bin"/><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0.wmf"/><Relationship Id="rId119" Type="http://schemas.openxmlformats.org/officeDocument/2006/relationships/oleObject" Target="embeddings/oleObject61.bin"/><Relationship Id="rId44" Type="http://schemas.openxmlformats.org/officeDocument/2006/relationships/oleObject" Target="embeddings/oleObject19.bin"/><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oleObject" Target="embeddings/oleObject66.bin"/><Relationship Id="rId135" Type="http://schemas.openxmlformats.org/officeDocument/2006/relationships/image" Target="media/image60.wmf"/><Relationship Id="rId151" Type="http://schemas.openxmlformats.org/officeDocument/2006/relationships/oleObject" Target="embeddings/oleObject76.bin"/><Relationship Id="rId156" Type="http://schemas.openxmlformats.org/officeDocument/2006/relationships/image" Target="media/image71.wmf"/><Relationship Id="rId177"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7.bin"/><Relationship Id="rId180" Type="http://schemas.openxmlformats.org/officeDocument/2006/relationships/header" Target="header3.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7.e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image" Target="media/image52.emf"/><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74.bin"/><Relationship Id="rId167" Type="http://schemas.openxmlformats.org/officeDocument/2006/relationships/image" Target="media/image76.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39.wmf"/><Relationship Id="rId162" Type="http://schemas.openxmlformats.org/officeDocument/2006/relationships/image" Target="media/image74.w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image" Target="media/image58.wmf"/><Relationship Id="rId136" Type="http://schemas.openxmlformats.org/officeDocument/2006/relationships/oleObject" Target="embeddings/oleObject69.bin"/><Relationship Id="rId157" Type="http://schemas.openxmlformats.org/officeDocument/2006/relationships/oleObject" Target="embeddings/oleObject79.bin"/><Relationship Id="rId178" Type="http://schemas.openxmlformats.org/officeDocument/2006/relationships/footer" Target="footer1.xml"/><Relationship Id="rId61" Type="http://schemas.openxmlformats.org/officeDocument/2006/relationships/image" Target="media/image26.emf"/><Relationship Id="rId82" Type="http://schemas.openxmlformats.org/officeDocument/2006/relationships/oleObject" Target="embeddings/oleObject41.bin"/><Relationship Id="rId152" Type="http://schemas.openxmlformats.org/officeDocument/2006/relationships/image" Target="media/image69.wmf"/><Relationship Id="rId173" Type="http://schemas.openxmlformats.org/officeDocument/2006/relationships/image" Target="media/image7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72.bin"/><Relationship Id="rId163" Type="http://schemas.openxmlformats.org/officeDocument/2006/relationships/oleObject" Target="embeddings/oleObject8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oleObject" Target="embeddings/oleObject56.bin"/><Relationship Id="rId132" Type="http://schemas.openxmlformats.org/officeDocument/2006/relationships/oleObject" Target="embeddings/oleObject67.bin"/><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DF5CB4-EBC2-420B-9413-30FD5701B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1688</Words>
  <Characters>5489</Characters>
  <Application>Microsoft Office Word</Application>
  <DocSecurity>0</DocSecurity>
  <Lines>288</Lines>
  <Paragraphs>276</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william longworth</cp:lastModifiedBy>
  <cp:revision>3</cp:revision>
  <dcterms:created xsi:type="dcterms:W3CDTF">2018-06-30T02:50:00Z</dcterms:created>
  <dcterms:modified xsi:type="dcterms:W3CDTF">2018-06-30T02:50:00Z</dcterms:modified>
</cp:coreProperties>
</file>